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2"/>
  </p:notesMasterIdLst>
  <p:sldIdLst>
    <p:sldId id="256" r:id="rId5"/>
    <p:sldId id="285" r:id="rId6"/>
    <p:sldId id="274" r:id="rId7"/>
    <p:sldId id="271" r:id="rId8"/>
    <p:sldId id="270" r:id="rId9"/>
    <p:sldId id="286" r:id="rId10"/>
    <p:sldId id="287" r:id="rId11"/>
    <p:sldId id="261" r:id="rId12"/>
    <p:sldId id="272" r:id="rId13"/>
    <p:sldId id="273" r:id="rId14"/>
    <p:sldId id="260" r:id="rId15"/>
    <p:sldId id="259" r:id="rId16"/>
    <p:sldId id="263" r:id="rId17"/>
    <p:sldId id="288" r:id="rId18"/>
    <p:sldId id="289" r:id="rId19"/>
    <p:sldId id="290" r:id="rId20"/>
    <p:sldId id="293" r:id="rId21"/>
    <p:sldId id="291" r:id="rId22"/>
    <p:sldId id="267" r:id="rId23"/>
    <p:sldId id="264" r:id="rId24"/>
    <p:sldId id="292" r:id="rId25"/>
    <p:sldId id="265" r:id="rId26"/>
    <p:sldId id="269" r:id="rId27"/>
    <p:sldId id="268" r:id="rId28"/>
    <p:sldId id="257" r:id="rId29"/>
    <p:sldId id="258" r:id="rId30"/>
    <p:sldId id="266" r:id="rId31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23F48-B254-4E91-B266-892C505BAAA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67AB8-642D-4455-AF37-8EB63883D0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817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482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1798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0536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77499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11827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5088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117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19043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0290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733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5145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95693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9238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84218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8366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43895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57832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96180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5308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889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0175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6316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1199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523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49184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998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tags" Target="../tags/tag1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tags" Target="../tags/tag14.x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30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tags" Target="../tags/tag15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78.bin"/><Relationship Id="rId1" Type="http://schemas.openxmlformats.org/officeDocument/2006/relationships/tags" Target="../tags/tag16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5.wmf"/><Relationship Id="rId8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98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47" Type="http://schemas.openxmlformats.org/officeDocument/2006/relationships/oleObject" Target="../embeddings/oleObject102.bin"/><Relationship Id="rId50" Type="http://schemas.openxmlformats.org/officeDocument/2006/relationships/image" Target="../media/image111.wmf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9" Type="http://schemas.openxmlformats.org/officeDocument/2006/relationships/oleObject" Target="../embeddings/oleObject93.bin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106.wmf"/><Relationship Id="rId45" Type="http://schemas.openxmlformats.org/officeDocument/2006/relationships/oleObject" Target="../embeddings/oleObject101.bin"/><Relationship Id="rId53" Type="http://schemas.openxmlformats.org/officeDocument/2006/relationships/oleObject" Target="../embeddings/oleObject105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4" Type="http://schemas.openxmlformats.org/officeDocument/2006/relationships/image" Target="../media/image108.wmf"/><Relationship Id="rId52" Type="http://schemas.openxmlformats.org/officeDocument/2006/relationships/image" Target="../media/image112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96.bin"/><Relationship Id="rId43" Type="http://schemas.openxmlformats.org/officeDocument/2006/relationships/oleObject" Target="../embeddings/oleObject100.bin"/><Relationship Id="rId48" Type="http://schemas.openxmlformats.org/officeDocument/2006/relationships/image" Target="../media/image110.wmf"/><Relationship Id="rId8" Type="http://schemas.openxmlformats.org/officeDocument/2006/relationships/image" Target="../media/image90.wmf"/><Relationship Id="rId51" Type="http://schemas.openxmlformats.org/officeDocument/2006/relationships/oleObject" Target="../embeddings/oleObject104.bin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105.wmf"/><Relationship Id="rId46" Type="http://schemas.openxmlformats.org/officeDocument/2006/relationships/image" Target="../media/image109.wmf"/><Relationship Id="rId20" Type="http://schemas.openxmlformats.org/officeDocument/2006/relationships/image" Target="../media/image96.wmf"/><Relationship Id="rId41" Type="http://schemas.openxmlformats.org/officeDocument/2006/relationships/oleObject" Target="../embeddings/oleObject99.bin"/><Relationship Id="rId54" Type="http://schemas.openxmlformats.org/officeDocument/2006/relationships/image" Target="../media/image113.wmf"/><Relationship Id="rId1" Type="http://schemas.openxmlformats.org/officeDocument/2006/relationships/tags" Target="../tags/tag18.xml"/><Relationship Id="rId6" Type="http://schemas.openxmlformats.org/officeDocument/2006/relationships/image" Target="../media/image89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49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1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1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40.wmf"/><Relationship Id="rId1" Type="http://schemas.openxmlformats.org/officeDocument/2006/relationships/tags" Target="../tags/tag2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23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6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5.png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tags" Target="../tags/tag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tags" Target="../tags/tag8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3" y="3068960"/>
            <a:ext cx="6675959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6.4</a:t>
            </a:r>
            <a:br>
              <a:rPr lang="en-CA" dirty="0"/>
            </a:br>
            <a:r>
              <a:rPr lang="en-CA" dirty="0"/>
              <a:t>Polynomials with Complex root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13AA12-AC5C-7C4E-023E-CCF02F0CC59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8408" y="201486"/>
                <a:ext cx="10721477" cy="103513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e polynom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0</m:t>
                    </m:r>
                  </m:oMath>
                </a14:m>
                <a:r>
                  <a:rPr lang="en-US" dirty="0"/>
                  <a:t>,  where we have root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2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, what are the values of “B” and “C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13AA12-AC5C-7C4E-023E-CCF02F0CC5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8408" y="201486"/>
                <a:ext cx="10721477" cy="1035131"/>
              </a:xfrm>
              <a:blipFill>
                <a:blip r:embed="rId4"/>
                <a:stretch>
                  <a:fillRect l="-910" t="-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285F1D-8C00-B8C7-CE99-38E363552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27996"/>
              </p:ext>
            </p:extLst>
          </p:nvPr>
        </p:nvGraphicFramePr>
        <p:xfrm>
          <a:off x="338408" y="5355771"/>
          <a:ext cx="4676481" cy="130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533160" progId="Equation.DSMT4">
                  <p:embed/>
                </p:oleObj>
              </mc:Choice>
              <mc:Fallback>
                <p:oleObj name="Equation" r:id="rId5" imgW="191736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285F1D-8C00-B8C7-CE99-38E363552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408" y="5355771"/>
                        <a:ext cx="4676481" cy="130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BC0346-5480-5E7D-4442-8D124D7632A5}"/>
              </a:ext>
            </a:extLst>
          </p:cNvPr>
          <p:cNvSpPr/>
          <p:nvPr/>
        </p:nvSpPr>
        <p:spPr>
          <a:xfrm>
            <a:off x="338408" y="5265913"/>
            <a:ext cx="4878025" cy="1480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2513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935508A-D62D-4A51-A33F-728E7D10AE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3843" y="182881"/>
                <a:ext cx="11443043" cy="118718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100" dirty="0"/>
                  <a:t>Ex: Suppose z</a:t>
                </a:r>
                <a:r>
                  <a:rPr lang="en-CA" sz="2100" baseline="-25000" dirty="0"/>
                  <a:t>1</a:t>
                </a:r>
                <a:r>
                  <a:rPr lang="en-CA" sz="2100" dirty="0"/>
                  <a:t> = 1 and z</a:t>
                </a:r>
                <a:r>
                  <a:rPr lang="en-CA" sz="2100" baseline="-25000" dirty="0"/>
                  <a:t>2</a:t>
                </a:r>
                <a:r>
                  <a:rPr lang="en-CA" sz="2100" dirty="0"/>
                  <a:t>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𝑖</m:t>
                        </m:r>
                        <m:f>
                          <m:fPr>
                            <m:ctrlPr>
                              <a:rPr lang="en-CA" sz="2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CA" sz="21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CA" sz="2100" dirty="0"/>
                  <a:t> are two roots of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100" dirty="0"/>
                  <a:t>, where “k” is a real value and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CA" sz="2100" dirty="0"/>
                  <a:t>12, then how many other roots are there and what are these roots in Euler form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935508A-D62D-4A51-A33F-728E7D10A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3" y="182881"/>
                <a:ext cx="11443043" cy="1187180"/>
              </a:xfrm>
              <a:prstGeom prst="rect">
                <a:avLst/>
              </a:prstGeom>
              <a:blipFill>
                <a:blip r:embed="rId4"/>
                <a:stretch>
                  <a:fillRect l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725DDC7-E3E0-4E6D-9B4F-AEDB49227D37}"/>
              </a:ext>
            </a:extLst>
          </p:cNvPr>
          <p:cNvCxnSpPr/>
          <p:nvPr/>
        </p:nvCxnSpPr>
        <p:spPr>
          <a:xfrm>
            <a:off x="896817" y="3142833"/>
            <a:ext cx="2749099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90CEE1D-CCBB-4003-B38E-91DA039DB74C}"/>
              </a:ext>
            </a:extLst>
          </p:cNvPr>
          <p:cNvCxnSpPr>
            <a:cxnSpLocks/>
          </p:cNvCxnSpPr>
          <p:nvPr/>
        </p:nvCxnSpPr>
        <p:spPr>
          <a:xfrm flipV="1">
            <a:off x="2252685" y="1962962"/>
            <a:ext cx="0" cy="2405954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0BA25CD-7A4B-47CF-8FE9-CD2DB6CF9059}"/>
              </a:ext>
            </a:extLst>
          </p:cNvPr>
          <p:cNvCxnSpPr/>
          <p:nvPr/>
        </p:nvCxnSpPr>
        <p:spPr>
          <a:xfrm>
            <a:off x="2247768" y="3148733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8AEBA6-C249-4EE8-A625-78C145E12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1521"/>
              </p:ext>
            </p:extLst>
          </p:nvPr>
        </p:nvGraphicFramePr>
        <p:xfrm>
          <a:off x="3247608" y="3022112"/>
          <a:ext cx="281059" cy="42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8AEBA6-C249-4EE8-A625-78C145E12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608" y="3022112"/>
                        <a:ext cx="281059" cy="42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1F3FC6C-800F-4BCD-BAF0-0C538FA58FB8}"/>
              </a:ext>
            </a:extLst>
          </p:cNvPr>
          <p:cNvSpPr txBox="1"/>
          <p:nvPr/>
        </p:nvSpPr>
        <p:spPr>
          <a:xfrm>
            <a:off x="3952419" y="1138287"/>
            <a:ext cx="77991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e know from the Unity of Roots, that all the roots are equally spaced out around the orig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410262-1E62-4A1B-88AC-2754BD9DA3E6}"/>
              </a:ext>
            </a:extLst>
          </p:cNvPr>
          <p:cNvSpPr txBox="1"/>
          <p:nvPr/>
        </p:nvSpPr>
        <p:spPr>
          <a:xfrm>
            <a:off x="3999158" y="1936808"/>
            <a:ext cx="70085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 z</a:t>
            </a:r>
            <a:r>
              <a:rPr lang="en-CA" sz="2100" baseline="-25000" dirty="0">
                <a:solidFill>
                  <a:srgbClr val="FF0000"/>
                </a:solidFill>
              </a:rPr>
              <a:t>1</a:t>
            </a:r>
            <a:r>
              <a:rPr lang="en-CA" sz="2100" dirty="0">
                <a:solidFill>
                  <a:srgbClr val="FF0000"/>
                </a:solidFill>
              </a:rPr>
              <a:t> = 1, then length of all the roots are 1 unit away from the origin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A6A22E2-8AB1-460E-B744-30B26E7956EA}"/>
              </a:ext>
            </a:extLst>
          </p:cNvPr>
          <p:cNvCxnSpPr>
            <a:cxnSpLocks/>
          </p:cNvCxnSpPr>
          <p:nvPr/>
        </p:nvCxnSpPr>
        <p:spPr>
          <a:xfrm rot="2160000">
            <a:off x="2170093" y="3472214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1072288-3F87-4C08-86B1-71526D786473}"/>
              </a:ext>
            </a:extLst>
          </p:cNvPr>
          <p:cNvSpPr txBox="1"/>
          <p:nvPr/>
        </p:nvSpPr>
        <p:spPr>
          <a:xfrm>
            <a:off x="3976159" y="2820394"/>
            <a:ext cx="65018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e know that  z</a:t>
            </a:r>
            <a:r>
              <a:rPr lang="en-CA" sz="2100" baseline="-25000" dirty="0">
                <a:solidFill>
                  <a:srgbClr val="FF0000"/>
                </a:solidFill>
              </a:rPr>
              <a:t>2</a:t>
            </a:r>
            <a:r>
              <a:rPr lang="en-CA" sz="2100" dirty="0">
                <a:solidFill>
                  <a:srgbClr val="FF0000"/>
                </a:solidFill>
              </a:rPr>
              <a:t> is rotated 36 degrees from </a:t>
            </a:r>
            <a:r>
              <a:rPr lang="en-CA" sz="2100" dirty="0"/>
              <a:t>z</a:t>
            </a:r>
            <a:r>
              <a:rPr lang="en-CA" sz="2100" baseline="-25000" dirty="0"/>
              <a:t>1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6F8223-43EA-487A-BF5D-4C1C943CA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65005"/>
              </p:ext>
            </p:extLst>
          </p:nvPr>
        </p:nvGraphicFramePr>
        <p:xfrm>
          <a:off x="3099180" y="3640223"/>
          <a:ext cx="304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B6F8223-43EA-487A-BF5D-4C1C943CA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9180" y="3640223"/>
                        <a:ext cx="3048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3857BDE-39E8-49AC-8D8E-A5B56A14210B}"/>
              </a:ext>
            </a:extLst>
          </p:cNvPr>
          <p:cNvSpPr txBox="1"/>
          <p:nvPr/>
        </p:nvSpPr>
        <p:spPr>
          <a:xfrm>
            <a:off x="3951609" y="3287549"/>
            <a:ext cx="72348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ll the other complex roots will be equally spaced out by 36 degrees apart!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30E1A52-F69E-4764-B077-73416A7240D9}"/>
              </a:ext>
            </a:extLst>
          </p:cNvPr>
          <p:cNvCxnSpPr>
            <a:cxnSpLocks/>
          </p:cNvCxnSpPr>
          <p:nvPr/>
        </p:nvCxnSpPr>
        <p:spPr>
          <a:xfrm rot="4320000">
            <a:off x="1894144" y="3654249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C537804-F99B-4198-B4A5-C507CE5A6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8111"/>
              </p:ext>
            </p:extLst>
          </p:nvPr>
        </p:nvGraphicFramePr>
        <p:xfrm>
          <a:off x="2513394" y="4129173"/>
          <a:ext cx="2809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C537804-F99B-4198-B4A5-C507CE5A6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3394" y="4129173"/>
                        <a:ext cx="2809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7774313-C23F-437F-AC54-02AFB0DD2A55}"/>
              </a:ext>
            </a:extLst>
          </p:cNvPr>
          <p:cNvCxnSpPr>
            <a:cxnSpLocks/>
          </p:cNvCxnSpPr>
          <p:nvPr/>
        </p:nvCxnSpPr>
        <p:spPr>
          <a:xfrm rot="6480000">
            <a:off x="1546480" y="3642341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5046C8-B0D7-4FB1-9E1B-99C350B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54068"/>
              </p:ext>
            </p:extLst>
          </p:nvPr>
        </p:nvGraphicFramePr>
        <p:xfrm>
          <a:off x="1682613" y="4053238"/>
          <a:ext cx="304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25046C8-B0D7-4FB1-9E1B-99C350B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2613" y="4053238"/>
                        <a:ext cx="3048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EAC8950-C78C-4308-A79D-3D2F5DAC00A1}"/>
              </a:ext>
            </a:extLst>
          </p:cNvPr>
          <p:cNvCxnSpPr>
            <a:cxnSpLocks/>
          </p:cNvCxnSpPr>
          <p:nvPr/>
        </p:nvCxnSpPr>
        <p:spPr>
          <a:xfrm flipH="1">
            <a:off x="1185731" y="3143970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2BCECCE-B358-4BF4-BF6B-082D4CE7756D}"/>
              </a:ext>
            </a:extLst>
          </p:cNvPr>
          <p:cNvCxnSpPr>
            <a:cxnSpLocks/>
          </p:cNvCxnSpPr>
          <p:nvPr/>
        </p:nvCxnSpPr>
        <p:spPr>
          <a:xfrm rot="19440000" flipH="1">
            <a:off x="1243788" y="3488882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E90F96-9D00-40B2-A327-BF589C868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78343"/>
              </p:ext>
            </p:extLst>
          </p:nvPr>
        </p:nvGraphicFramePr>
        <p:xfrm>
          <a:off x="1106351" y="3684145"/>
          <a:ext cx="304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E90F96-9D00-40B2-A327-BF589C868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6351" y="3684145"/>
                        <a:ext cx="3048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024C0EA-CC21-4F2B-A849-032CBA5EC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71659"/>
              </p:ext>
            </p:extLst>
          </p:nvPr>
        </p:nvGraphicFramePr>
        <p:xfrm>
          <a:off x="858701" y="2943577"/>
          <a:ext cx="304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024C0EA-CC21-4F2B-A849-032CBA5EC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8701" y="2943577"/>
                        <a:ext cx="3048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C5BFC83-474C-498C-8063-66BF2899CF26}"/>
              </a:ext>
            </a:extLst>
          </p:cNvPr>
          <p:cNvCxnSpPr>
            <a:cxnSpLocks/>
          </p:cNvCxnSpPr>
          <p:nvPr/>
        </p:nvCxnSpPr>
        <p:spPr>
          <a:xfrm rot="19440000" flipV="1">
            <a:off x="2193906" y="2803083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F3CFFA9-F3BF-4B02-BA97-BF6D83E4D57B}"/>
              </a:ext>
            </a:extLst>
          </p:cNvPr>
          <p:cNvCxnSpPr>
            <a:cxnSpLocks/>
          </p:cNvCxnSpPr>
          <p:nvPr/>
        </p:nvCxnSpPr>
        <p:spPr>
          <a:xfrm rot="17280000" flipV="1">
            <a:off x="1882238" y="2649362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0527EF-9D4E-488A-A221-559A1234302A}"/>
              </a:ext>
            </a:extLst>
          </p:cNvPr>
          <p:cNvCxnSpPr>
            <a:cxnSpLocks/>
          </p:cNvCxnSpPr>
          <p:nvPr/>
        </p:nvCxnSpPr>
        <p:spPr>
          <a:xfrm rot="15120000" flipV="1">
            <a:off x="1534574" y="2637454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EF5141C-FC6E-4142-AB91-0AC9CF179315}"/>
              </a:ext>
            </a:extLst>
          </p:cNvPr>
          <p:cNvCxnSpPr>
            <a:cxnSpLocks/>
          </p:cNvCxnSpPr>
          <p:nvPr/>
        </p:nvCxnSpPr>
        <p:spPr>
          <a:xfrm rot="2160000" flipH="1" flipV="1">
            <a:off x="1239024" y="2812608"/>
            <a:ext cx="108548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8366BEE-3B5E-4C91-BEE0-7C1C6BD1B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33063"/>
              </p:ext>
            </p:extLst>
          </p:nvPr>
        </p:nvGraphicFramePr>
        <p:xfrm>
          <a:off x="1082539" y="2238727"/>
          <a:ext cx="304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8366BEE-3B5E-4C91-BEE0-7C1C6BD1B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2539" y="2238727"/>
                        <a:ext cx="3048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8F2073D-888C-4CB6-A913-B2F5B946E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49762"/>
              </p:ext>
            </p:extLst>
          </p:nvPr>
        </p:nvGraphicFramePr>
        <p:xfrm>
          <a:off x="1653761" y="1762211"/>
          <a:ext cx="280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8F2073D-888C-4CB6-A913-B2F5B946E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3761" y="1762211"/>
                        <a:ext cx="2809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BAFE45-FF75-4132-9EAD-09FD81703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27472"/>
              </p:ext>
            </p:extLst>
          </p:nvPr>
        </p:nvGraphicFramePr>
        <p:xfrm>
          <a:off x="2478468" y="1813805"/>
          <a:ext cx="303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BAFE45-FF75-4132-9EAD-09FD81703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78468" y="1813805"/>
                        <a:ext cx="3032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81D8E9C-E4B5-464D-A932-3B19E677A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47485"/>
              </p:ext>
            </p:extLst>
          </p:nvPr>
        </p:nvGraphicFramePr>
        <p:xfrm>
          <a:off x="3061874" y="2108286"/>
          <a:ext cx="37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81D8E9C-E4B5-464D-A932-3B19E677A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1874" y="2108286"/>
                        <a:ext cx="3730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145EEAC0-9A41-4755-B74D-C299B17D59B6}"/>
              </a:ext>
            </a:extLst>
          </p:cNvPr>
          <p:cNvSpPr txBox="1"/>
          <p:nvPr/>
        </p:nvSpPr>
        <p:spPr>
          <a:xfrm>
            <a:off x="3951609" y="4082817"/>
            <a:ext cx="766976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we have 10 roots and these are the value of the 10 root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C67503F-C519-4FED-997C-175D6B449F2D}"/>
                  </a:ext>
                </a:extLst>
              </p:cNvPr>
              <p:cNvSpPr txBox="1"/>
              <p:nvPr/>
            </p:nvSpPr>
            <p:spPr>
              <a:xfrm>
                <a:off x="391886" y="5327964"/>
                <a:ext cx="1029353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Now it is also possible for us to have more roots, </a:t>
                </a:r>
                <a:r>
                  <a:rPr lang="en-CA" sz="2200" dirty="0" err="1">
                    <a:solidFill>
                      <a:srgbClr val="FF0000"/>
                    </a:solidFill>
                  </a:rPr>
                  <a:t>ie</a:t>
                </a:r>
                <a:r>
                  <a:rPr lang="en-CA" sz="2200" dirty="0">
                    <a:solidFill>
                      <a:srgbClr val="FF0000"/>
                    </a:solidFill>
                  </a:rPr>
                  <a:t>: the roots can be spaced 18</a:t>
                </a:r>
                <a14:m>
                  <m:oMath xmlns:m="http://schemas.openxmlformats.org/officeDocument/2006/math">
                    <m:r>
                      <a:rPr lang="en-CA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 apart (n=20), or 12</a:t>
                </a:r>
                <a14:m>
                  <m:oMath xmlns:m="http://schemas.openxmlformats.org/officeDocument/2006/math">
                    <m:r>
                      <a:rPr lang="en-CA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 apart (n=30) or 6</a:t>
                </a:r>
                <a14:m>
                  <m:oMath xmlns:m="http://schemas.openxmlformats.org/officeDocument/2006/math">
                    <m:r>
                      <a:rPr lang="en-CA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 apart (n=60), but since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CA" sz="2200" dirty="0"/>
                  <a:t>12, then n=10 is the only answer</a:t>
                </a:r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C67503F-C519-4FED-997C-175D6B449F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5327964"/>
                <a:ext cx="10293530" cy="1107996"/>
              </a:xfrm>
              <a:prstGeom prst="rect">
                <a:avLst/>
              </a:prstGeom>
              <a:blipFill>
                <a:blip r:embed="rId25"/>
                <a:stretch>
                  <a:fillRect l="-770" t="-3846" r="-474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8A23397-C0FA-4BDC-A9FC-4144EE890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62040"/>
              </p:ext>
            </p:extLst>
          </p:nvPr>
        </p:nvGraphicFramePr>
        <p:xfrm>
          <a:off x="4889817" y="4420504"/>
          <a:ext cx="1519691" cy="88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342720" progId="Equation.DSMT4">
                  <p:embed/>
                </p:oleObj>
              </mc:Choice>
              <mc:Fallback>
                <p:oleObj name="Equation" r:id="rId26" imgW="583920" imgH="3427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8A23397-C0FA-4BDC-A9FC-4144EE890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89817" y="4420504"/>
                        <a:ext cx="1519691" cy="887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93DD32F-DE1C-4728-B79A-B3A6E935511B}"/>
              </a:ext>
            </a:extLst>
          </p:cNvPr>
          <p:cNvCxnSpPr>
            <a:cxnSpLocks/>
          </p:cNvCxnSpPr>
          <p:nvPr/>
        </p:nvCxnSpPr>
        <p:spPr>
          <a:xfrm rot="-1080000">
            <a:off x="1219133" y="3127110"/>
            <a:ext cx="2232000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36568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0" grpId="0"/>
      <p:bldP spid="17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8D635-D7BC-4541-8E52-902025A9BA9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41586"/>
                <a:ext cx="11460480" cy="113857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sz="2100" dirty="0"/>
                  <a:t>Ex: Suppose z</a:t>
                </a:r>
                <a:r>
                  <a:rPr lang="en-CA" sz="2100" baseline="-25000" dirty="0"/>
                  <a:t>1</a:t>
                </a:r>
                <a:r>
                  <a:rPr lang="en-CA" sz="2100" dirty="0"/>
                  <a:t> = 1 and z</a:t>
                </a:r>
                <a:r>
                  <a:rPr lang="en-CA" sz="2100" baseline="-25000" dirty="0"/>
                  <a:t>2</a:t>
                </a:r>
                <a:r>
                  <a:rPr lang="en-CA" sz="2100" dirty="0"/>
                  <a:t>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𝑖</m:t>
                        </m:r>
                        <m:f>
                          <m:fPr>
                            <m:ctrlPr>
                              <a:rPr lang="en-CA" sz="2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CA" sz="21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CA" sz="2100" dirty="0"/>
                  <a:t> are two roots of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CA" sz="2100" dirty="0"/>
                  <a:t>, where “A” is a real value and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CA" sz="2100" dirty="0"/>
                  <a:t>12, then how many other roots are there and what are these roots in Euler form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8D635-D7BC-4541-8E52-902025A9BA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41586"/>
                <a:ext cx="11460480" cy="1138574"/>
              </a:xfrm>
              <a:blipFill>
                <a:blip r:embed="rId4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C5FA3DC-2A22-4EED-8904-06B0280083E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5760" y="2429551"/>
                <a:ext cx="11399520" cy="362908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100" dirty="0"/>
                  <a:t>Ex: Given the function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𝐷𝑥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CA" sz="2100" dirty="0"/>
                  <a:t>, where all the coefficients are real values, </a:t>
                </a:r>
              </a:p>
              <a:p>
                <a:pPr marL="0" indent="0">
                  <a:buNone/>
                </a:pPr>
                <a:r>
                  <a:rPr lang="en-CA" sz="2100" dirty="0"/>
                  <a:t>a) What is the maximum number of complex and real roots can the function have in total?</a:t>
                </a:r>
                <a:br>
                  <a:rPr lang="en-CA" sz="2100" dirty="0"/>
                </a:br>
                <a:endParaRPr lang="en-CA" sz="2100" dirty="0"/>
              </a:p>
              <a:p>
                <a:pPr marL="0" indent="0">
                  <a:buNone/>
                </a:pPr>
                <a:r>
                  <a:rPr lang="en-CA" sz="2100" dirty="0"/>
                  <a:t>b) What are the possible number of  combinations of real and complex roots the function can have?</a:t>
                </a:r>
              </a:p>
              <a:p>
                <a:pPr marL="0" indent="0">
                  <a:buNone/>
                </a:pPr>
                <a:endParaRPr lang="en-CA" sz="2100" dirty="0"/>
              </a:p>
              <a:p>
                <a:pPr marL="0" indent="0">
                  <a:buNone/>
                </a:pPr>
                <a:r>
                  <a:rPr lang="en-CA" sz="2100" dirty="0"/>
                  <a:t>c) Suppose that the coefficients are not all real values, then how many combinations of real and complex roots are possible?</a:t>
                </a:r>
              </a:p>
              <a:p>
                <a:pPr marL="0" indent="0">
                  <a:buNone/>
                </a:pPr>
                <a:endParaRPr lang="en-CA" sz="21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C5FA3DC-2A22-4EED-8904-06B028008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2429551"/>
                <a:ext cx="11399520" cy="3629086"/>
              </a:xfrm>
              <a:prstGeom prst="rect">
                <a:avLst/>
              </a:prstGeom>
              <a:blipFill>
                <a:blip r:embed="rId5"/>
                <a:stretch>
                  <a:fillRect l="-642" t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683001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1840010-C9BC-4820-848F-4502420ABD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950" y="125582"/>
            <a:ext cx="8934714" cy="12255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88C428-9A61-4E99-8E05-B2F8EC7E84E1}"/>
                  </a:ext>
                </a:extLst>
              </p:cNvPr>
              <p:cNvSpPr txBox="1"/>
              <p:nvPr/>
            </p:nvSpPr>
            <p:spPr>
              <a:xfrm>
                <a:off x="1636996" y="1278801"/>
                <a:ext cx="3904466" cy="545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First, convert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+</m:t>
                        </m:r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ad>
                          <m:radPr>
                            <m:degHide m:val="on"/>
                            <m:ctrlP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to Euler form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88C428-9A61-4E99-8E05-B2F8EC7E8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996" y="1278801"/>
                <a:ext cx="3904466" cy="545855"/>
              </a:xfrm>
              <a:prstGeom prst="rect">
                <a:avLst/>
              </a:prstGeom>
              <a:blipFill>
                <a:blip r:embed="rId5"/>
                <a:stretch>
                  <a:fillRect l="-1406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348739-69E6-464C-9F44-6C288FE8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46936"/>
              </p:ext>
            </p:extLst>
          </p:nvPr>
        </p:nvGraphicFramePr>
        <p:xfrm>
          <a:off x="1788160" y="1895547"/>
          <a:ext cx="1440384" cy="65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348739-69E6-464C-9F44-6C288FE86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160" y="1895547"/>
                        <a:ext cx="1440384" cy="65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BA1D3E9-1473-4B65-A0CD-6D0F4193AC7F}"/>
                  </a:ext>
                </a:extLst>
              </p:cNvPr>
              <p:cNvSpPr txBox="1"/>
              <p:nvPr/>
            </p:nvSpPr>
            <p:spPr>
              <a:xfrm>
                <a:off x="3405895" y="1720269"/>
                <a:ext cx="6896346" cy="104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We are told that “r’ is a root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is also a root.  These two roots are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20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apart.  That means another root also exist,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20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apart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BA1D3E9-1473-4B65-A0CD-6D0F4193A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895" y="1720269"/>
                <a:ext cx="6896346" cy="1041182"/>
              </a:xfrm>
              <a:prstGeom prst="rect">
                <a:avLst/>
              </a:prstGeom>
              <a:blipFill>
                <a:blip r:embed="rId8"/>
                <a:stretch>
                  <a:fillRect l="-796" b="-8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D8E81B5A-5759-49B8-A558-9DA195016749}"/>
              </a:ext>
            </a:extLst>
          </p:cNvPr>
          <p:cNvSpPr txBox="1"/>
          <p:nvPr/>
        </p:nvSpPr>
        <p:spPr>
          <a:xfrm>
            <a:off x="1676400" y="2834264"/>
            <a:ext cx="689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your roots are going to be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0A1176-7676-41E2-BB5A-ACDBACFF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96052"/>
              </p:ext>
            </p:extLst>
          </p:nvPr>
        </p:nvGraphicFramePr>
        <p:xfrm>
          <a:off x="5048189" y="2708153"/>
          <a:ext cx="1784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330120" progId="Equation.DSMT4">
                  <p:embed/>
                </p:oleObj>
              </mc:Choice>
              <mc:Fallback>
                <p:oleObj name="Equation" r:id="rId9" imgW="118080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0A1176-7676-41E2-BB5A-ACDBACFF4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8189" y="2708153"/>
                        <a:ext cx="17843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8A46616-1106-4F7F-A17C-86045F1DA8E6}"/>
              </a:ext>
            </a:extLst>
          </p:cNvPr>
          <p:cNvSpPr txBox="1"/>
          <p:nvPr/>
        </p:nvSpPr>
        <p:spPr>
          <a:xfrm>
            <a:off x="1681316" y="3228542"/>
            <a:ext cx="8390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polynomial is degree 5, there has to be 5 roots altogeth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6BDB29-086E-49D7-B61B-FEE821B5F3A8}"/>
              </a:ext>
            </a:extLst>
          </p:cNvPr>
          <p:cNvSpPr txBox="1"/>
          <p:nvPr/>
        </p:nvSpPr>
        <p:spPr>
          <a:xfrm>
            <a:off x="1698029" y="3699507"/>
            <a:ext cx="5595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, that means that you can’t have another set of 3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F422288-1803-45AD-86C6-3655A1667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17697"/>
              </p:ext>
            </p:extLst>
          </p:nvPr>
        </p:nvGraphicFramePr>
        <p:xfrm>
          <a:off x="7320669" y="3532833"/>
          <a:ext cx="1957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30120" progId="Equation.DSMT4">
                  <p:embed/>
                </p:oleObj>
              </mc:Choice>
              <mc:Fallback>
                <p:oleObj name="Equation" r:id="rId11" imgW="129528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F422288-1803-45AD-86C6-3655A1667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0669" y="3532833"/>
                        <a:ext cx="195738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93C24E9-0290-4279-AC1F-6EB982A6931E}"/>
              </a:ext>
            </a:extLst>
          </p:cNvPr>
          <p:cNvSpPr txBox="1"/>
          <p:nvPr/>
        </p:nvSpPr>
        <p:spPr>
          <a:xfrm>
            <a:off x="1685247" y="4182268"/>
            <a:ext cx="8463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roots that we have needs to be either double or triple root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424388-F5D4-4DEA-83E6-248306055A3B}"/>
              </a:ext>
            </a:extLst>
          </p:cNvPr>
          <p:cNvSpPr txBox="1"/>
          <p:nvPr/>
        </p:nvSpPr>
        <p:spPr>
          <a:xfrm>
            <a:off x="1684263" y="5148781"/>
            <a:ext cx="8463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all the coefficients are real values, then your complex roots must come in pairs as conjugates.  It also turns out that                           are conjugate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9DF4E08-6781-454B-8E6E-03CC8C90D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90639"/>
              </p:ext>
            </p:extLst>
          </p:nvPr>
        </p:nvGraphicFramePr>
        <p:xfrm>
          <a:off x="1986681" y="4481062"/>
          <a:ext cx="5984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62160" imgH="520560" progId="Equation.DSMT4">
                  <p:embed/>
                </p:oleObj>
              </mc:Choice>
              <mc:Fallback>
                <p:oleObj name="Equation" r:id="rId13" imgW="3962160" imgH="520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9DF4E08-6781-454B-8E6E-03CC8C90D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6681" y="4481062"/>
                        <a:ext cx="59848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0BB93BC-6ED9-4BB1-8FC4-63D50457A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99471"/>
              </p:ext>
            </p:extLst>
          </p:nvPr>
        </p:nvGraphicFramePr>
        <p:xfrm>
          <a:off x="6555281" y="5456842"/>
          <a:ext cx="1400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304560" progId="Equation.DSMT4">
                  <p:embed/>
                </p:oleObj>
              </mc:Choice>
              <mc:Fallback>
                <p:oleObj name="Equation" r:id="rId15" imgW="92700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0BB93BC-6ED9-4BB1-8FC4-63D50457A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5281" y="5456842"/>
                        <a:ext cx="14001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8E336CF-E02E-464E-8C36-38039D2D805E}"/>
              </a:ext>
            </a:extLst>
          </p:cNvPr>
          <p:cNvSpPr txBox="1"/>
          <p:nvPr/>
        </p:nvSpPr>
        <p:spPr>
          <a:xfrm>
            <a:off x="1683280" y="5885214"/>
            <a:ext cx="4725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number of possible polynomials are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5313363-4792-409B-850F-CD7171EC8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57786"/>
              </p:ext>
            </p:extLst>
          </p:nvPr>
        </p:nvGraphicFramePr>
        <p:xfrm>
          <a:off x="1832928" y="6326894"/>
          <a:ext cx="9779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53800" progId="Equation.DSMT4">
                  <p:embed/>
                </p:oleObj>
              </mc:Choice>
              <mc:Fallback>
                <p:oleObj name="Equation" r:id="rId17" imgW="6476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5313363-4792-409B-850F-CD7171EC8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2928" y="6326894"/>
                        <a:ext cx="9779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FC2646A-A68C-434A-957B-BFC60CDB6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39073"/>
              </p:ext>
            </p:extLst>
          </p:nvPr>
        </p:nvGraphicFramePr>
        <p:xfrm>
          <a:off x="2874430" y="6342904"/>
          <a:ext cx="7096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53800" progId="Equation.DSMT4">
                  <p:embed/>
                </p:oleObj>
              </mc:Choice>
              <mc:Fallback>
                <p:oleObj name="Equation" r:id="rId19" imgW="46980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FC2646A-A68C-434A-957B-BFC60CDB6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4430" y="6342904"/>
                        <a:ext cx="70961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EC13642-3E8C-4B70-B927-C500290D5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54682"/>
              </p:ext>
            </p:extLst>
          </p:nvPr>
        </p:nvGraphicFramePr>
        <p:xfrm>
          <a:off x="3953111" y="6359525"/>
          <a:ext cx="669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EC13642-3E8C-4B70-B927-C500290D5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3111" y="6359525"/>
                        <a:ext cx="6699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BDA727B-1329-486E-895E-C2ADB60D96B4}"/>
              </a:ext>
            </a:extLst>
          </p:cNvPr>
          <p:cNvSpPr txBox="1"/>
          <p:nvPr/>
        </p:nvSpPr>
        <p:spPr>
          <a:xfrm>
            <a:off x="4826653" y="6314883"/>
            <a:ext cx="4725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only two polynomials are possib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080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5" grpId="0"/>
      <p:bldP spid="16" grpId="0"/>
      <p:bldP spid="18" grpId="0"/>
      <p:bldP spid="19" grpId="0"/>
      <p:bldP spid="2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10D97-B075-CBCC-E248-68AC5D890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634" y="83040"/>
            <a:ext cx="10226766" cy="578802"/>
          </a:xfrm>
        </p:spPr>
        <p:txBody>
          <a:bodyPr/>
          <a:lstStyle/>
          <a:p>
            <a:r>
              <a:rPr lang="en-US" dirty="0"/>
              <a:t>Roots of Unity and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659486-B7A7-1BE0-049C-775FC82D242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1257" y="696678"/>
                <a:ext cx="11591109" cy="25407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hen solving for Roots of Unity, the sum of the </a:t>
                </a:r>
                <a:r>
                  <a:rPr lang="en-US" b="1" i="1" u="sng" dirty="0"/>
                  <a:t>real</a:t>
                </a:r>
                <a:r>
                  <a:rPr lang="en-US" dirty="0"/>
                  <a:t> components of all the roots will add to zero.  The sum of the </a:t>
                </a:r>
                <a:r>
                  <a:rPr lang="en-US" b="1" i="1" u="sng" dirty="0"/>
                  <a:t>imaginary</a:t>
                </a:r>
                <a:r>
                  <a:rPr lang="en-US" dirty="0"/>
                  <a:t> components of all the roots will also add to zero</a:t>
                </a:r>
              </a:p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dirty="0"/>
                  <a:t>, we will have the following roots of unit: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659486-B7A7-1BE0-049C-775FC82D24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1257" y="696678"/>
                <a:ext cx="11591109" cy="2540724"/>
              </a:xfrm>
              <a:blipFill>
                <a:blip r:embed="rId4"/>
                <a:stretch>
                  <a:fillRect l="-263" t="-1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FE0232-3EB0-F7D6-59A5-25A17F00C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63229"/>
              </p:ext>
            </p:extLst>
          </p:nvPr>
        </p:nvGraphicFramePr>
        <p:xfrm>
          <a:off x="261257" y="3761811"/>
          <a:ext cx="2345333" cy="91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FE0232-3EB0-F7D6-59A5-25A17F00C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257" y="3761811"/>
                        <a:ext cx="2345333" cy="914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555A98-9728-FB63-51B1-C6B669FE7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64958"/>
              </p:ext>
            </p:extLst>
          </p:nvPr>
        </p:nvGraphicFramePr>
        <p:xfrm>
          <a:off x="280033" y="2480622"/>
          <a:ext cx="1123954" cy="82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342720" progId="Equation.DSMT4">
                  <p:embed/>
                </p:oleObj>
              </mc:Choice>
              <mc:Fallback>
                <p:oleObj name="Equation" r:id="rId7" imgW="4698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555A98-9728-FB63-51B1-C6B669FE7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033" y="2480622"/>
                        <a:ext cx="1123954" cy="82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5D69E-1E3A-5361-DF5E-ECBF2A944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00017"/>
              </p:ext>
            </p:extLst>
          </p:nvPr>
        </p:nvGraphicFramePr>
        <p:xfrm>
          <a:off x="1854469" y="2415535"/>
          <a:ext cx="1882551" cy="8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68280" progId="Equation.DSMT4">
                  <p:embed/>
                </p:oleObj>
              </mc:Choice>
              <mc:Fallback>
                <p:oleObj name="Equation" r:id="rId9" imgW="78732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5D69E-1E3A-5361-DF5E-ECBF2A944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4469" y="2415535"/>
                        <a:ext cx="1882551" cy="88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4BB627-7FFA-57BB-D496-78D4897E3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14220"/>
              </p:ext>
            </p:extLst>
          </p:nvPr>
        </p:nvGraphicFramePr>
        <p:xfrm>
          <a:off x="3940418" y="2430660"/>
          <a:ext cx="2124655" cy="8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368280" progId="Equation.DSMT4">
                  <p:embed/>
                </p:oleObj>
              </mc:Choice>
              <mc:Fallback>
                <p:oleObj name="Equation" r:id="rId11" imgW="88884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4BB627-7FFA-57BB-D496-78D4897E3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0418" y="2430660"/>
                        <a:ext cx="2124655" cy="88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CA02F4-CD10-A6BD-6E38-AD0E4CBC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85987"/>
              </p:ext>
            </p:extLst>
          </p:nvPr>
        </p:nvGraphicFramePr>
        <p:xfrm>
          <a:off x="6366006" y="2428367"/>
          <a:ext cx="2124655" cy="8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68280" progId="Equation.DSMT4">
                  <p:embed/>
                </p:oleObj>
              </mc:Choice>
              <mc:Fallback>
                <p:oleObj name="Equation" r:id="rId13" imgW="88884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CA02F4-CD10-A6BD-6E38-AD0E4CBC8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6006" y="2428367"/>
                        <a:ext cx="2124655" cy="88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83BBC6-2FA0-3A86-0CB2-0CBD500C0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45642"/>
              </p:ext>
            </p:extLst>
          </p:nvPr>
        </p:nvGraphicFramePr>
        <p:xfrm>
          <a:off x="8577032" y="2417983"/>
          <a:ext cx="2761465" cy="8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368280" progId="Equation.DSMT4">
                  <p:embed/>
                </p:oleObj>
              </mc:Choice>
              <mc:Fallback>
                <p:oleObj name="Equation" r:id="rId15" imgW="115560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E83BBC6-2FA0-3A86-0CB2-0CBD500C0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7032" y="2417983"/>
                        <a:ext cx="2761465" cy="88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A145995-267B-98D5-F770-6129CE39DA3C}"/>
              </a:ext>
            </a:extLst>
          </p:cNvPr>
          <p:cNvSpPr txBox="1">
            <a:spLocks/>
          </p:cNvSpPr>
          <p:nvPr/>
        </p:nvSpPr>
        <p:spPr>
          <a:xfrm>
            <a:off x="274319" y="3383280"/>
            <a:ext cx="11591109" cy="52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real components of all the roots of unity will be: </a:t>
            </a:r>
          </a:p>
          <a:p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6F77B92-8069-5D51-D4E6-A87A68FA7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30282"/>
              </p:ext>
            </p:extLst>
          </p:nvPr>
        </p:nvGraphicFramePr>
        <p:xfrm>
          <a:off x="2813006" y="3968548"/>
          <a:ext cx="23447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53800" progId="Equation.DSMT4">
                  <p:embed/>
                </p:oleObj>
              </mc:Choice>
              <mc:Fallback>
                <p:oleObj name="Equation" r:id="rId17" imgW="11048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6F77B92-8069-5D51-D4E6-A87A68FA7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3006" y="3968548"/>
                        <a:ext cx="23447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2D4E76-208D-8B8B-AD30-0E823978F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26958"/>
              </p:ext>
            </p:extLst>
          </p:nvPr>
        </p:nvGraphicFramePr>
        <p:xfrm>
          <a:off x="5364159" y="3950609"/>
          <a:ext cx="2936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253800" progId="Equation.DSMT4">
                  <p:embed/>
                </p:oleObj>
              </mc:Choice>
              <mc:Fallback>
                <p:oleObj name="Equation" r:id="rId19" imgW="1384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2D4E76-208D-8B8B-AD30-0E823978FD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4159" y="3950609"/>
                        <a:ext cx="29368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DEB1920-8C89-C63C-5701-00B49089036C}"/>
              </a:ext>
            </a:extLst>
          </p:cNvPr>
          <p:cNvSpPr txBox="1">
            <a:spLocks/>
          </p:cNvSpPr>
          <p:nvPr/>
        </p:nvSpPr>
        <p:spPr>
          <a:xfrm>
            <a:off x="274319" y="4675607"/>
            <a:ext cx="7785464" cy="52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um of all these real components will be zero!</a:t>
            </a:r>
          </a:p>
          <a:p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71CB22-9759-C638-02E4-98AB2B29D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72804"/>
              </p:ext>
            </p:extLst>
          </p:nvPr>
        </p:nvGraphicFramePr>
        <p:xfrm>
          <a:off x="581978" y="5536860"/>
          <a:ext cx="188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171CB22-9759-C638-02E4-98AB2B29D5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1978" y="5536860"/>
                        <a:ext cx="18859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F8F370A-B843-4BEA-1F0C-9364C409B974}"/>
              </a:ext>
            </a:extLst>
          </p:cNvPr>
          <p:cNvSpPr txBox="1">
            <a:spLocks/>
          </p:cNvSpPr>
          <p:nvPr/>
        </p:nvSpPr>
        <p:spPr>
          <a:xfrm>
            <a:off x="287382" y="5158933"/>
            <a:ext cx="9283338" cy="52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um of all the imaginary components will also be zero!</a:t>
            </a:r>
          </a:p>
          <a:p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BB4828-B75E-8A1E-2F43-8BA80B74C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54980"/>
              </p:ext>
            </p:extLst>
          </p:nvPr>
        </p:nvGraphicFramePr>
        <p:xfrm>
          <a:off x="3306629" y="5536860"/>
          <a:ext cx="188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431640" progId="Equation.DSMT4">
                  <p:embed/>
                </p:oleObj>
              </mc:Choice>
              <mc:Fallback>
                <p:oleObj name="Equation" r:id="rId23" imgW="8888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1BB4828-B75E-8A1E-2F43-8BA80B74C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06629" y="5536860"/>
                        <a:ext cx="18859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4941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3BFD27-5C42-3ABF-73A1-80914B0869D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7206" y="224245"/>
                <a:ext cx="9956800" cy="707572"/>
              </a:xfrm>
            </p:spPr>
            <p:txBody>
              <a:bodyPr/>
              <a:lstStyle/>
              <a:p>
                <a:r>
                  <a:rPr lang="en-US" dirty="0"/>
                  <a:t>Ie: Suppose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dirty="0"/>
                  <a:t> , the five roots of unit will be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3BFD27-5C42-3ABF-73A1-80914B0869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7206" y="224245"/>
                <a:ext cx="9956800" cy="707572"/>
              </a:xfrm>
              <a:blipFill>
                <a:blip r:embed="rId4"/>
                <a:stretch>
                  <a:fillRect l="-245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8A3CD4-A877-00CC-B962-AEA42CA08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86393"/>
              </p:ext>
            </p:extLst>
          </p:nvPr>
        </p:nvGraphicFramePr>
        <p:xfrm>
          <a:off x="370705" y="833755"/>
          <a:ext cx="12747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8A3CD4-A877-00CC-B962-AEA42CA08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05" y="833755"/>
                        <a:ext cx="12747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9A71DF-E2CF-CE9B-49BA-A3CB392B4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5283"/>
              </p:ext>
            </p:extLst>
          </p:nvPr>
        </p:nvGraphicFramePr>
        <p:xfrm>
          <a:off x="2038080" y="833438"/>
          <a:ext cx="1425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9A71DF-E2CF-CE9B-49BA-A3CB392B4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080" y="833438"/>
                        <a:ext cx="14255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3036AB-664D-ADFA-0F13-5DCDF95CD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83204"/>
              </p:ext>
            </p:extLst>
          </p:nvPr>
        </p:nvGraphicFramePr>
        <p:xfrm>
          <a:off x="4138524" y="833438"/>
          <a:ext cx="1395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3036AB-664D-ADFA-0F13-5DCDF95CD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8524" y="833438"/>
                        <a:ext cx="13954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937ECF-51E9-6014-49BC-9A0A1E3A5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33607"/>
              </p:ext>
            </p:extLst>
          </p:nvPr>
        </p:nvGraphicFramePr>
        <p:xfrm>
          <a:off x="6174026" y="832804"/>
          <a:ext cx="1425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937ECF-51E9-6014-49BC-9A0A1E3A5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4026" y="832804"/>
                        <a:ext cx="14255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89F7A8-3E18-D146-C958-05A54D648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13253"/>
              </p:ext>
            </p:extLst>
          </p:nvPr>
        </p:nvGraphicFramePr>
        <p:xfrm>
          <a:off x="8276835" y="832487"/>
          <a:ext cx="1425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89F7A8-3E18-D146-C958-05A54D648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835" y="832487"/>
                        <a:ext cx="14255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8DEA09-ED2F-4A70-C4D0-D2BF4ABC2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06288"/>
              </p:ext>
            </p:extLst>
          </p:nvPr>
        </p:nvGraphicFramePr>
        <p:xfrm>
          <a:off x="301172" y="1861096"/>
          <a:ext cx="2394054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253800" progId="Equation.DSMT4">
                  <p:embed/>
                </p:oleObj>
              </mc:Choice>
              <mc:Fallback>
                <p:oleObj name="Equation" r:id="rId15" imgW="1054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8DEA09-ED2F-4A70-C4D0-D2BF4ABC2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172" y="1861096"/>
                        <a:ext cx="2394054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CB161C-C1C4-1574-F7D7-AD5F33F62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22799"/>
              </p:ext>
            </p:extLst>
          </p:nvPr>
        </p:nvGraphicFramePr>
        <p:xfrm>
          <a:off x="301172" y="2600305"/>
          <a:ext cx="256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53800" progId="Equation.DSMT4">
                  <p:embed/>
                </p:oleObj>
              </mc:Choice>
              <mc:Fallback>
                <p:oleObj name="Equation" r:id="rId17" imgW="11300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CB161C-C1C4-1574-F7D7-AD5F33F62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172" y="2600305"/>
                        <a:ext cx="25669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171C66-6332-B6B0-75CF-89E11F84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7765"/>
              </p:ext>
            </p:extLst>
          </p:nvPr>
        </p:nvGraphicFramePr>
        <p:xfrm>
          <a:off x="309881" y="3322096"/>
          <a:ext cx="256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253800" progId="Equation.DSMT4">
                  <p:embed/>
                </p:oleObj>
              </mc:Choice>
              <mc:Fallback>
                <p:oleObj name="Equation" r:id="rId19" imgW="11300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171C66-6332-B6B0-75CF-89E11F842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881" y="3322096"/>
                        <a:ext cx="25669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E9DA2C-E5D7-1682-51FA-BE3A5AB9F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5275"/>
              </p:ext>
            </p:extLst>
          </p:nvPr>
        </p:nvGraphicFramePr>
        <p:xfrm>
          <a:off x="296091" y="4043363"/>
          <a:ext cx="2595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53800" progId="Equation.DSMT4">
                  <p:embed/>
                </p:oleObj>
              </mc:Choice>
              <mc:Fallback>
                <p:oleObj name="Equation" r:id="rId21" imgW="11430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8E9DA2C-E5D7-1682-51FA-BE3A5AB9F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6091" y="4043363"/>
                        <a:ext cx="25955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B4D377-F5AD-7903-F024-2A6DE7118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80085"/>
              </p:ext>
            </p:extLst>
          </p:nvPr>
        </p:nvGraphicFramePr>
        <p:xfrm>
          <a:off x="299719" y="4738503"/>
          <a:ext cx="2595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0" imgH="253800" progId="Equation.DSMT4">
                  <p:embed/>
                </p:oleObj>
              </mc:Choice>
              <mc:Fallback>
                <p:oleObj name="Equation" r:id="rId23" imgW="1143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B4D377-F5AD-7903-F024-2A6DE7118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9719" y="4738503"/>
                        <a:ext cx="25955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1F28806F-E5DC-DD36-22B3-A214B513F6D5}"/>
              </a:ext>
            </a:extLst>
          </p:cNvPr>
          <p:cNvSpPr/>
          <p:nvPr/>
        </p:nvSpPr>
        <p:spPr>
          <a:xfrm>
            <a:off x="2750867" y="1861096"/>
            <a:ext cx="619350" cy="3453669"/>
          </a:xfrm>
          <a:prstGeom prst="rightBrace">
            <a:avLst>
              <a:gd name="adj1" fmla="val 40673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753BB2-7358-9E48-DE14-B49F3237559C}"/>
              </a:ext>
            </a:extLst>
          </p:cNvPr>
          <p:cNvSpPr txBox="1"/>
          <p:nvPr/>
        </p:nvSpPr>
        <p:spPr>
          <a:xfrm>
            <a:off x="3361114" y="2348978"/>
            <a:ext cx="17721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The sum of these 5 REAL components of the Roots of Unity is equal to ZERO!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BEF6E8-6780-9B47-E328-3CF20EB94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63296"/>
              </p:ext>
            </p:extLst>
          </p:nvPr>
        </p:nvGraphicFramePr>
        <p:xfrm>
          <a:off x="5716588" y="1860550"/>
          <a:ext cx="2335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253800" progId="Equation.DSMT4">
                  <p:embed/>
                </p:oleObj>
              </mc:Choice>
              <mc:Fallback>
                <p:oleObj name="Equation" r:id="rId25" imgW="10285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BEF6E8-6780-9B47-E328-3CF20EB94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16588" y="1860550"/>
                        <a:ext cx="233521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B7C775-DF8F-5506-F47E-BDF016C7D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95773"/>
              </p:ext>
            </p:extLst>
          </p:nvPr>
        </p:nvGraphicFramePr>
        <p:xfrm>
          <a:off x="5716588" y="2600325"/>
          <a:ext cx="25098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840" imgH="253800" progId="Equation.DSMT4">
                  <p:embed/>
                </p:oleObj>
              </mc:Choice>
              <mc:Fallback>
                <p:oleObj name="Equation" r:id="rId27" imgW="110484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B7C775-DF8F-5506-F47E-BDF016C7D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16588" y="2600325"/>
                        <a:ext cx="2509837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2F3B552-ED6E-67BE-E3E3-97622FD9E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07831"/>
              </p:ext>
            </p:extLst>
          </p:nvPr>
        </p:nvGraphicFramePr>
        <p:xfrm>
          <a:off x="5724525" y="3322638"/>
          <a:ext cx="2509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04840" imgH="253800" progId="Equation.DSMT4">
                  <p:embed/>
                </p:oleObj>
              </mc:Choice>
              <mc:Fallback>
                <p:oleObj name="Equation" r:id="rId29" imgW="1104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2F3B552-ED6E-67BE-E3E3-97622FD9E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24525" y="3322638"/>
                        <a:ext cx="25098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A40579F-1F0A-D0E9-5862-11C6637C1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0989"/>
              </p:ext>
            </p:extLst>
          </p:nvPr>
        </p:nvGraphicFramePr>
        <p:xfrm>
          <a:off x="5711825" y="4043363"/>
          <a:ext cx="2538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17440" imgH="253800" progId="Equation.DSMT4">
                  <p:embed/>
                </p:oleObj>
              </mc:Choice>
              <mc:Fallback>
                <p:oleObj name="Equation" r:id="rId31" imgW="11174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A40579F-1F0A-D0E9-5862-11C6637C1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11825" y="4043363"/>
                        <a:ext cx="25384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071985D-F506-E338-E2C1-F62F3DFAE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36908"/>
              </p:ext>
            </p:extLst>
          </p:nvPr>
        </p:nvGraphicFramePr>
        <p:xfrm>
          <a:off x="5715000" y="4738688"/>
          <a:ext cx="2538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17440" imgH="253800" progId="Equation.DSMT4">
                  <p:embed/>
                </p:oleObj>
              </mc:Choice>
              <mc:Fallback>
                <p:oleObj name="Equation" r:id="rId33" imgW="11174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071985D-F506-E338-E2C1-F62F3DFAE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15000" y="4738688"/>
                        <a:ext cx="25384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2DDC8C9E-BDBF-5636-5568-8ED49F3FD79F}"/>
              </a:ext>
            </a:extLst>
          </p:cNvPr>
          <p:cNvSpPr/>
          <p:nvPr/>
        </p:nvSpPr>
        <p:spPr>
          <a:xfrm>
            <a:off x="8137646" y="1861096"/>
            <a:ext cx="619350" cy="3453669"/>
          </a:xfrm>
          <a:prstGeom prst="rightBrace">
            <a:avLst>
              <a:gd name="adj1" fmla="val 40673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C8351F0-9B77-B944-B698-C26972193608}"/>
              </a:ext>
            </a:extLst>
          </p:cNvPr>
          <p:cNvSpPr txBox="1"/>
          <p:nvPr/>
        </p:nvSpPr>
        <p:spPr>
          <a:xfrm>
            <a:off x="8747893" y="2348978"/>
            <a:ext cx="213782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The sum of these 5 IMAGINARY components of the Roots of Unity is also equal to ZERO!!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8909199-80FE-28E6-2BFA-47BF1754C745}"/>
              </a:ext>
            </a:extLst>
          </p:cNvPr>
          <p:cNvSpPr txBox="1">
            <a:spLocks/>
          </p:cNvSpPr>
          <p:nvPr/>
        </p:nvSpPr>
        <p:spPr>
          <a:xfrm>
            <a:off x="227205" y="5580540"/>
            <a:ext cx="10780429" cy="9248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the angles are presented equally around in an unit circle, we can use the Roots of Unity to find the sum of these angles</a:t>
            </a: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561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1" grpId="0" animBg="1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1D9134-2EC9-33BB-39F3-CFF0F374F03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9634" y="189412"/>
                <a:ext cx="11086012" cy="101237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Ex: Given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hat is the exact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2°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16°</m:t>
                    </m:r>
                  </m:oMath>
                </a14:m>
                <a:r>
                  <a:rPr lang="en-US" dirty="0"/>
                  <a:t> without using a calculator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1D9134-2EC9-33BB-39F3-CFF0F374F0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9634" y="189412"/>
                <a:ext cx="11086012" cy="1012371"/>
              </a:xfrm>
              <a:blipFill>
                <a:blip r:embed="rId4"/>
                <a:stretch>
                  <a:fillRect l="-880" t="-4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220DC2-B745-5BFD-2D91-0B5EDDA301F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444" y="4121340"/>
                <a:ext cx="11086012" cy="101237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Given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hat is the exact valu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/>
                  <a:t> without using a calculator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220DC2-B745-5BFD-2D91-0B5EDDA30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4" y="4121340"/>
                <a:ext cx="11086012" cy="1012371"/>
              </a:xfrm>
              <a:prstGeom prst="rect">
                <a:avLst/>
              </a:prstGeom>
              <a:blipFill>
                <a:blip r:embed="rId5"/>
                <a:stretch>
                  <a:fillRect l="-825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65C1B58-0F78-6AA7-F212-5E2A05BC6A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2213" y="2410101"/>
                <a:ext cx="11086012" cy="101237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What is the exact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5°</m:t>
                    </m:r>
                  </m:oMath>
                </a14:m>
                <a:r>
                  <a:rPr lang="en-US" dirty="0"/>
                  <a:t> without using a calculator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65C1B58-0F78-6AA7-F212-5E2A05BC6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3" y="2410101"/>
                <a:ext cx="11086012" cy="1012371"/>
              </a:xfrm>
              <a:prstGeom prst="rect">
                <a:avLst/>
              </a:prstGeom>
              <a:blipFill>
                <a:blip r:embed="rId6"/>
                <a:stretch>
                  <a:fillRect l="-880" t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863562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41F3C-C73C-AA59-8903-4148F3EC8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4331"/>
            <a:ext cx="99568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99964-BFA4-E75E-A034-D15307862A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5463" y="2072630"/>
            <a:ext cx="6296297" cy="5399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If we use Vieta, we get the following formulas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0F4B02-53DA-69C8-B06E-60D69E1908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" y="74331"/>
            <a:ext cx="11225349" cy="193166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52B027-35D3-B0B8-7CDF-A28052B3D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66637"/>
              </p:ext>
            </p:extLst>
          </p:nvPr>
        </p:nvGraphicFramePr>
        <p:xfrm>
          <a:off x="153714" y="2612471"/>
          <a:ext cx="2267710" cy="53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52B027-35D3-B0B8-7CDF-A28052B3D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14" y="2612471"/>
                        <a:ext cx="2267710" cy="539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DC26D1-D51F-7370-6D8C-77386AF51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22826"/>
              </p:ext>
            </p:extLst>
          </p:nvPr>
        </p:nvGraphicFramePr>
        <p:xfrm>
          <a:off x="4066902" y="2595143"/>
          <a:ext cx="2833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DC26D1-D51F-7370-6D8C-77386AF51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6902" y="2595143"/>
                        <a:ext cx="28336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1455DD-FA17-3A41-50F8-FEB9E47A5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69989"/>
              </p:ext>
            </p:extLst>
          </p:nvPr>
        </p:nvGraphicFramePr>
        <p:xfrm>
          <a:off x="8363083" y="1899575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1455DD-FA17-3A41-50F8-FEB9E47A5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63083" y="1899575"/>
                        <a:ext cx="16192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DEFAD5-04BA-F70A-91D9-AD7AB0FBD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75859"/>
              </p:ext>
            </p:extLst>
          </p:nvPr>
        </p:nvGraphicFramePr>
        <p:xfrm>
          <a:off x="162423" y="3185147"/>
          <a:ext cx="3608389" cy="49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253800" progId="Equation.DSMT4">
                  <p:embed/>
                </p:oleObj>
              </mc:Choice>
              <mc:Fallback>
                <p:oleObj name="Equation" r:id="rId11" imgW="18414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DEFAD5-04BA-F70A-91D9-AD7AB0FBD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423" y="3185147"/>
                        <a:ext cx="3608389" cy="497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E14E9AA-FBC0-CE86-0295-20E371E6AFCF}"/>
              </a:ext>
            </a:extLst>
          </p:cNvPr>
          <p:cNvSpPr txBox="1">
            <a:spLocks/>
          </p:cNvSpPr>
          <p:nvPr/>
        </p:nvSpPr>
        <p:spPr>
          <a:xfrm>
            <a:off x="153715" y="3692242"/>
            <a:ext cx="3225212" cy="53993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Using the roots of unit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53F1A3-C564-816B-65A6-600BC45EA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29140"/>
              </p:ext>
            </p:extLst>
          </p:nvPr>
        </p:nvGraphicFramePr>
        <p:xfrm>
          <a:off x="243840" y="4109483"/>
          <a:ext cx="14430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53F1A3-C564-816B-65A6-600BC45EA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" y="4109483"/>
                        <a:ext cx="144303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D5623B-B23E-9B03-4D5F-136A52EDC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4441"/>
              </p:ext>
            </p:extLst>
          </p:nvPr>
        </p:nvGraphicFramePr>
        <p:xfrm>
          <a:off x="243840" y="5005242"/>
          <a:ext cx="920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D5623B-B23E-9B03-4D5F-136A52EDCD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840" y="5005242"/>
                        <a:ext cx="9207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9D750E8-3BA3-B048-572A-EA06D4050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7744"/>
              </p:ext>
            </p:extLst>
          </p:nvPr>
        </p:nvGraphicFramePr>
        <p:xfrm>
          <a:off x="4066902" y="3228693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711000" progId="Equation.DSMT4">
                  <p:embed/>
                </p:oleObj>
              </mc:Choice>
              <mc:Fallback>
                <p:oleObj name="Equation" r:id="rId17" imgW="1117440" imgH="711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9D750E8-3BA3-B048-572A-EA06D4050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66902" y="3228693"/>
                        <a:ext cx="23749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E01EDC3F-6B6F-26AE-ED32-CC01EE17C6B9}"/>
              </a:ext>
            </a:extLst>
          </p:cNvPr>
          <p:cNvSpPr txBox="1">
            <a:spLocks/>
          </p:cNvSpPr>
          <p:nvPr/>
        </p:nvSpPr>
        <p:spPr>
          <a:xfrm>
            <a:off x="2187557" y="4639936"/>
            <a:ext cx="2590793" cy="53993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Use trig identity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F43D67-2F89-2023-3E94-FAFC28EE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40667"/>
              </p:ext>
            </p:extLst>
          </p:nvPr>
        </p:nvGraphicFramePr>
        <p:xfrm>
          <a:off x="4548956" y="4641572"/>
          <a:ext cx="4884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98600" imgH="253800" progId="Equation.DSMT4">
                  <p:embed/>
                </p:oleObj>
              </mc:Choice>
              <mc:Fallback>
                <p:oleObj name="Equation" r:id="rId19" imgW="22986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F43D67-2F89-2023-3E94-FAFC28EE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48956" y="4641572"/>
                        <a:ext cx="48847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51DBF2-489C-FF96-2DDD-98DBA591E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6197"/>
              </p:ext>
            </p:extLst>
          </p:nvPr>
        </p:nvGraphicFramePr>
        <p:xfrm>
          <a:off x="3303146" y="5141675"/>
          <a:ext cx="6746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551DBF2-489C-FF96-2DDD-98DBA591E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03146" y="5141675"/>
                        <a:ext cx="67468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F85CFF3-FB97-2C5D-FCE9-2FC302B5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1226"/>
              </p:ext>
            </p:extLst>
          </p:nvPr>
        </p:nvGraphicFramePr>
        <p:xfrm>
          <a:off x="4027193" y="5115574"/>
          <a:ext cx="1106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28600" progId="Equation.DSMT4">
                  <p:embed/>
                </p:oleObj>
              </mc:Choice>
              <mc:Fallback>
                <p:oleObj name="Equation" r:id="rId23" imgW="5205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F85CFF3-FB97-2C5D-FCE9-2FC302B5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7193" y="5115574"/>
                        <a:ext cx="1106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7E8A6A-EAA3-53E5-539C-ECE0080C1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3289"/>
              </p:ext>
            </p:extLst>
          </p:nvPr>
        </p:nvGraphicFramePr>
        <p:xfrm>
          <a:off x="5106692" y="5098410"/>
          <a:ext cx="107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28600" progId="Equation.DSMT4">
                  <p:embed/>
                </p:oleObj>
              </mc:Choice>
              <mc:Fallback>
                <p:oleObj name="Equation" r:id="rId25" imgW="5079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7E8A6A-EAA3-53E5-539C-ECE0080C1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06692" y="5098410"/>
                        <a:ext cx="10795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8E2511-E83B-90E7-75F2-D337DB1C5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27180"/>
              </p:ext>
            </p:extLst>
          </p:nvPr>
        </p:nvGraphicFramePr>
        <p:xfrm>
          <a:off x="6160089" y="5087699"/>
          <a:ext cx="1106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560" imgH="228600" progId="Equation.DSMT4">
                  <p:embed/>
                </p:oleObj>
              </mc:Choice>
              <mc:Fallback>
                <p:oleObj name="Equation" r:id="rId27" imgW="5205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8E2511-E83B-90E7-75F2-D337DB1C5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60089" y="5087699"/>
                        <a:ext cx="1106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1938958-21D8-F554-27C8-90EF5051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86221"/>
              </p:ext>
            </p:extLst>
          </p:nvPr>
        </p:nvGraphicFramePr>
        <p:xfrm>
          <a:off x="3995738" y="5538506"/>
          <a:ext cx="107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1938958-21D8-F554-27C8-90EF50511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95738" y="5538506"/>
                        <a:ext cx="10795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348438A-3045-0C42-24C0-868AD129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08824"/>
              </p:ext>
            </p:extLst>
          </p:nvPr>
        </p:nvGraphicFramePr>
        <p:xfrm>
          <a:off x="5075238" y="5521977"/>
          <a:ext cx="1160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348438A-3045-0C42-24C0-868AD1291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75238" y="5521977"/>
                        <a:ext cx="11604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37DB44-6821-A84A-12E2-6719BDC7F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80836"/>
              </p:ext>
            </p:extLst>
          </p:nvPr>
        </p:nvGraphicFramePr>
        <p:xfrm>
          <a:off x="6235700" y="5519500"/>
          <a:ext cx="863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6080" imgH="228600" progId="Equation.DSMT4">
                  <p:embed/>
                </p:oleObj>
              </mc:Choice>
              <mc:Fallback>
                <p:oleObj name="Equation" r:id="rId33" imgW="4060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C37DB44-6821-A84A-12E2-6719BDC7F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35700" y="5519500"/>
                        <a:ext cx="8636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B48C828-8568-1220-2422-AC5402A7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67488"/>
              </p:ext>
            </p:extLst>
          </p:nvPr>
        </p:nvGraphicFramePr>
        <p:xfrm>
          <a:off x="3313611" y="5978406"/>
          <a:ext cx="1997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39600" imgH="177480" progId="Equation.DSMT4">
                  <p:embed/>
                </p:oleObj>
              </mc:Choice>
              <mc:Fallback>
                <p:oleObj name="Equation" r:id="rId35" imgW="9396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B48C828-8568-1220-2422-AC5402A7E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13611" y="5978406"/>
                        <a:ext cx="1997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4CC5782-71E2-6D6C-4CDA-B557F50E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134"/>
              </p:ext>
            </p:extLst>
          </p:nvPr>
        </p:nvGraphicFramePr>
        <p:xfrm>
          <a:off x="3470548" y="6336908"/>
          <a:ext cx="1160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760" imgH="177480" progId="Equation.DSMT4">
                  <p:embed/>
                </p:oleObj>
              </mc:Choice>
              <mc:Fallback>
                <p:oleObj name="Equation" r:id="rId37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4CC5782-71E2-6D6C-4CDA-B557F50E9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70548" y="6336908"/>
                        <a:ext cx="116046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0A93730-1CB9-2B6D-3F20-8CE93CE4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56008"/>
              </p:ext>
            </p:extLst>
          </p:nvPr>
        </p:nvGraphicFramePr>
        <p:xfrm>
          <a:off x="7840390" y="2512873"/>
          <a:ext cx="3508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50960" imgH="253800" progId="Equation.DSMT4">
                  <p:embed/>
                </p:oleObj>
              </mc:Choice>
              <mc:Fallback>
                <p:oleObj name="Equation" r:id="rId39" imgW="16509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A93730-1CB9-2B6D-3F20-8CE93CE4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840390" y="2512873"/>
                        <a:ext cx="35083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8DBA619-A239-6ED8-DAD6-099B8282A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50707"/>
              </p:ext>
            </p:extLst>
          </p:nvPr>
        </p:nvGraphicFramePr>
        <p:xfrm>
          <a:off x="7649528" y="3030538"/>
          <a:ext cx="3805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90640" imgH="253800" progId="Equation.DSMT4">
                  <p:embed/>
                </p:oleObj>
              </mc:Choice>
              <mc:Fallback>
                <p:oleObj name="Equation" r:id="rId41" imgW="179064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8DBA619-A239-6ED8-DAD6-099B8282A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49528" y="3030538"/>
                        <a:ext cx="38052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0049BB8-4030-D0F4-1D57-AC89BC704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73428"/>
              </p:ext>
            </p:extLst>
          </p:nvPr>
        </p:nvGraphicFramePr>
        <p:xfrm>
          <a:off x="7530148" y="3522663"/>
          <a:ext cx="4587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920" imgH="253800" progId="Equation.DSMT4">
                  <p:embed/>
                </p:oleObj>
              </mc:Choice>
              <mc:Fallback>
                <p:oleObj name="Equation" r:id="rId43" imgW="21589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0049BB8-4030-D0F4-1D57-AC89BC704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530148" y="3522663"/>
                        <a:ext cx="45878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0913D9-018B-467D-C08F-CD3EB4B56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45847"/>
              </p:ext>
            </p:extLst>
          </p:nvPr>
        </p:nvGraphicFramePr>
        <p:xfrm>
          <a:off x="7089140" y="4032885"/>
          <a:ext cx="5019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361960" imgH="253800" progId="Equation.DSMT4">
                  <p:embed/>
                </p:oleObj>
              </mc:Choice>
              <mc:Fallback>
                <p:oleObj name="Equation" r:id="rId45" imgW="23619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0913D9-018B-467D-C08F-CD3EB4B56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089140" y="4032885"/>
                        <a:ext cx="5019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C2A43C6A-1866-A30D-6592-F0C3BD218D7A}"/>
              </a:ext>
            </a:extLst>
          </p:cNvPr>
          <p:cNvSpPr/>
          <p:nvPr/>
        </p:nvSpPr>
        <p:spPr>
          <a:xfrm>
            <a:off x="6154737" y="4639936"/>
            <a:ext cx="3731602" cy="2143733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4CC00D5-7EBD-9B3B-C175-96AF649DF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04769"/>
              </p:ext>
            </p:extLst>
          </p:nvPr>
        </p:nvGraphicFramePr>
        <p:xfrm>
          <a:off x="8137525" y="4685746"/>
          <a:ext cx="2428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43000" imgH="253800" progId="Equation.DSMT4">
                  <p:embed/>
                </p:oleObj>
              </mc:Choice>
              <mc:Fallback>
                <p:oleObj name="Equation" r:id="rId47" imgW="11430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4CC00D5-7EBD-9B3B-C175-96AF649DF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137525" y="4685746"/>
                        <a:ext cx="24288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C3EE0F4-2C58-975D-BD38-F59EE383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77646"/>
              </p:ext>
            </p:extLst>
          </p:nvPr>
        </p:nvGraphicFramePr>
        <p:xfrm>
          <a:off x="10039668" y="4737418"/>
          <a:ext cx="1889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8560" imgH="164880" progId="Equation.DSMT4">
                  <p:embed/>
                </p:oleObj>
              </mc:Choice>
              <mc:Fallback>
                <p:oleObj name="Equation" r:id="rId49" imgW="8856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C3EE0F4-2C58-975D-BD38-F59EE383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039668" y="4737418"/>
                        <a:ext cx="188912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F900BEC-64F5-1B14-3893-DD1638015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333781"/>
              </p:ext>
            </p:extLst>
          </p:nvPr>
        </p:nvGraphicFramePr>
        <p:xfrm>
          <a:off x="8138478" y="5173345"/>
          <a:ext cx="1592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160" imgH="253800" progId="Equation.DSMT4">
                  <p:embed/>
                </p:oleObj>
              </mc:Choice>
              <mc:Fallback>
                <p:oleObj name="Equation" r:id="rId51" imgW="74916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F900BEC-64F5-1B14-3893-DD1638015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138478" y="5173345"/>
                        <a:ext cx="15922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A1369FC-C67C-4EC8-17FE-B332644DE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15129"/>
              </p:ext>
            </p:extLst>
          </p:nvPr>
        </p:nvGraphicFramePr>
        <p:xfrm>
          <a:off x="8302943" y="5574665"/>
          <a:ext cx="9445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44240" imgH="393480" progId="Equation.DSMT4">
                  <p:embed/>
                </p:oleObj>
              </mc:Choice>
              <mc:Fallback>
                <p:oleObj name="Equation" r:id="rId53" imgW="44424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A1369FC-C67C-4EC8-17FE-B332644DE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302943" y="5574665"/>
                        <a:ext cx="94456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399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build="p"/>
      <p:bldP spid="15" grpId="0" build="p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3DA5C69-153B-4242-BEED-58940D5E5A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143" y="95591"/>
            <a:ext cx="11800023" cy="132390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C80FAA3-C4EF-9FFC-CF65-BB884D584F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143" y="2350385"/>
            <a:ext cx="11504059" cy="14247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6F4766-1CDD-D3F6-68FD-A6277B32F4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644" y="4920070"/>
            <a:ext cx="11401105" cy="111496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65186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3DA5C69-153B-4242-BEED-58940D5E5A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143" y="95591"/>
            <a:ext cx="11800023" cy="1323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3320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2EB554-0952-42DC-9A3C-10485A236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88640"/>
            <a:ext cx="8529849" cy="562074"/>
          </a:xfrm>
        </p:spPr>
        <p:txBody>
          <a:bodyPr/>
          <a:lstStyle/>
          <a:p>
            <a:r>
              <a:rPr lang="en-CA" dirty="0"/>
              <a:t>Review of  Vieta’s formula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E2AD79-C5CC-4D2D-A8F7-2B987C14CF7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736104"/>
            <a:ext cx="9678928" cy="532656"/>
          </a:xfrm>
        </p:spPr>
        <p:txBody>
          <a:bodyPr/>
          <a:lstStyle/>
          <a:p>
            <a:r>
              <a:rPr lang="en-CA" dirty="0"/>
              <a:t>When given a polynomial in the form of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DCC80C-3BCC-4F5C-84A6-79033B940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55871"/>
              </p:ext>
            </p:extLst>
          </p:nvPr>
        </p:nvGraphicFramePr>
        <p:xfrm>
          <a:off x="630510" y="1193475"/>
          <a:ext cx="62499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53800" progId="Equation.DSMT4">
                  <p:embed/>
                </p:oleObj>
              </mc:Choice>
              <mc:Fallback>
                <p:oleObj name="Equation" r:id="rId4" imgW="2527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DCC80C-3BCC-4F5C-84A6-79033B940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510" y="1193475"/>
                        <a:ext cx="6249987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C44858-B406-4412-806C-28AF0EC8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82704"/>
              </p:ext>
            </p:extLst>
          </p:nvPr>
        </p:nvGraphicFramePr>
        <p:xfrm>
          <a:off x="479376" y="1904674"/>
          <a:ext cx="2262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C44858-B406-4412-806C-28AF0EC81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76" y="1904674"/>
                        <a:ext cx="22621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C8D89D-00D8-401E-8118-A0F0FFC08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45341"/>
              </p:ext>
            </p:extLst>
          </p:nvPr>
        </p:nvGraphicFramePr>
        <p:xfrm>
          <a:off x="3755503" y="1777674"/>
          <a:ext cx="4178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C8D89D-00D8-401E-8118-A0F0FFC0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5503" y="1777674"/>
                        <a:ext cx="41783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9D9C8B6-E525-4F4A-9EE1-BBA3567A3BA3}"/>
              </a:ext>
            </a:extLst>
          </p:cNvPr>
          <p:cNvSpPr txBox="1">
            <a:spLocks/>
          </p:cNvSpPr>
          <p:nvPr/>
        </p:nvSpPr>
        <p:spPr>
          <a:xfrm>
            <a:off x="243840" y="2658306"/>
            <a:ext cx="8580244" cy="5207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se formulas will relate the coefficients with the roo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09DF94-0C6C-42BC-AD70-698C1E1E6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69034"/>
              </p:ext>
            </p:extLst>
          </p:nvPr>
        </p:nvGraphicFramePr>
        <p:xfrm>
          <a:off x="820828" y="3241595"/>
          <a:ext cx="495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109DF94-0C6C-42BC-AD70-698C1E1E6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828" y="3241595"/>
                        <a:ext cx="49530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4CAE5B-557E-4667-9D22-F369B736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5947"/>
              </p:ext>
            </p:extLst>
          </p:nvPr>
        </p:nvGraphicFramePr>
        <p:xfrm>
          <a:off x="1407476" y="3354226"/>
          <a:ext cx="289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4CAE5B-557E-4667-9D22-F369B736A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7476" y="3354226"/>
                        <a:ext cx="2895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525E35-03EF-4DF9-A844-EB0B539F7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43775"/>
              </p:ext>
            </p:extLst>
          </p:nvPr>
        </p:nvGraphicFramePr>
        <p:xfrm>
          <a:off x="820828" y="4127787"/>
          <a:ext cx="495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7525E35-03EF-4DF9-A844-EB0B539F7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0828" y="4127787"/>
                        <a:ext cx="4953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1A3F0F-A127-497A-A05E-6CCF9C018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00891"/>
              </p:ext>
            </p:extLst>
          </p:nvPr>
        </p:nvGraphicFramePr>
        <p:xfrm>
          <a:off x="1449478" y="4156362"/>
          <a:ext cx="383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279360" progId="Equation.DSMT4">
                  <p:embed/>
                </p:oleObj>
              </mc:Choice>
              <mc:Fallback>
                <p:oleObj name="Equation" r:id="rId16" imgW="20700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51A3F0F-A127-497A-A05E-6CCF9C018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9478" y="4156362"/>
                        <a:ext cx="3835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C00CE-2AD6-4DAD-A176-C183B4D9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46542"/>
              </p:ext>
            </p:extLst>
          </p:nvPr>
        </p:nvGraphicFramePr>
        <p:xfrm>
          <a:off x="798171" y="5006123"/>
          <a:ext cx="519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C00CE-2AD6-4DAD-A176-C183B4D9A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8171" y="5006123"/>
                        <a:ext cx="51911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E8A8B7F-AA91-45E4-9E4B-E2B2A9C4A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5305"/>
              </p:ext>
            </p:extLst>
          </p:nvPr>
        </p:nvGraphicFramePr>
        <p:xfrm>
          <a:off x="630510" y="1194385"/>
          <a:ext cx="6121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253800" progId="Equation.DSMT4">
                  <p:embed/>
                </p:oleObj>
              </mc:Choice>
              <mc:Fallback>
                <p:oleObj name="Equation" r:id="rId20" imgW="24764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E8A8B7F-AA91-45E4-9E4B-E2B2A9C4A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0510" y="1194385"/>
                        <a:ext cx="61214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B8866C-40C8-43A0-AB47-5904B8909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07807"/>
              </p:ext>
            </p:extLst>
          </p:nvPr>
        </p:nvGraphicFramePr>
        <p:xfrm>
          <a:off x="1391896" y="5014060"/>
          <a:ext cx="4732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52400" imgH="279360" progId="Equation.DSMT4">
                  <p:embed/>
                </p:oleObj>
              </mc:Choice>
              <mc:Fallback>
                <p:oleObj name="Equation" r:id="rId22" imgW="25524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B8866C-40C8-43A0-AB47-5904B8909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1896" y="5014060"/>
                        <a:ext cx="47323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28B5DBE-598A-11A6-E7D0-9A0D2C958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75375"/>
              </p:ext>
            </p:extLst>
          </p:nvPr>
        </p:nvGraphicFramePr>
        <p:xfrm>
          <a:off x="808038" y="5889625"/>
          <a:ext cx="495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28B5DBE-598A-11A6-E7D0-9A0D2C958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8038" y="5889625"/>
                        <a:ext cx="4953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ACF6C56-60F2-54D8-B159-2F6736C24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27590"/>
              </p:ext>
            </p:extLst>
          </p:nvPr>
        </p:nvGraphicFramePr>
        <p:xfrm>
          <a:off x="1391896" y="5991416"/>
          <a:ext cx="5627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35160" imgH="279360" progId="Equation.DSMT4">
                  <p:embed/>
                </p:oleObj>
              </mc:Choice>
              <mc:Fallback>
                <p:oleObj name="Equation" r:id="rId26" imgW="303516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ACF6C56-60F2-54D8-B159-2F6736C24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91896" y="5991416"/>
                        <a:ext cx="56276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4648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B612F85-4644-4426-B73E-B754BA88F9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637" y="190660"/>
            <a:ext cx="11504059" cy="14247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1332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68614-7499-613A-2C12-620D66D00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2849D3-C222-3F7A-71C0-9FB65120B76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98A757-037A-8501-EBC7-12C576C50B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95" y="302669"/>
            <a:ext cx="11401105" cy="111496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46263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C2D8ACD-D23C-4074-A268-B2EB58AF10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405" y="111081"/>
            <a:ext cx="5568991" cy="17552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8AABF1-D94B-4AD6-8EAD-84B9E9C0DD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8251" y="2969038"/>
            <a:ext cx="4347825" cy="11478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1E49F8-4B86-479D-83FD-993FF0ADBE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2855" y="4340671"/>
            <a:ext cx="3232846" cy="22720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748339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AB3163C-8245-48CE-A31D-9ADA671557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149" y="113383"/>
            <a:ext cx="11482674" cy="1096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32651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4B11D72-A74C-4EF0-9DAC-21F68560E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7961" y="548445"/>
            <a:ext cx="7350596" cy="10080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D9F090-6616-47BB-AFEE-5CC20C6BA6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3070" y="2336146"/>
            <a:ext cx="6745775" cy="33914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2978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438C1-BAB4-4947-BF0E-C562B7F861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422" y="-82414"/>
            <a:ext cx="11704320" cy="745950"/>
          </a:xfrm>
        </p:spPr>
        <p:txBody>
          <a:bodyPr>
            <a:noAutofit/>
          </a:bodyPr>
          <a:lstStyle/>
          <a:p>
            <a:r>
              <a:rPr lang="en-CA" sz="2300" dirty="0"/>
              <a:t>a) Simplify each of the following and find the real and imaginary componen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4AC6EE-9C3F-41EC-BB78-3D455CD34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14495"/>
              </p:ext>
            </p:extLst>
          </p:nvPr>
        </p:nvGraphicFramePr>
        <p:xfrm>
          <a:off x="653110" y="870857"/>
          <a:ext cx="2511387" cy="127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82400" progId="Equation.DSMT4">
                  <p:embed/>
                </p:oleObj>
              </mc:Choice>
              <mc:Fallback>
                <p:oleObj name="Equation" r:id="rId4" imgW="9522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4AC6EE-9C3F-41EC-BB78-3D455CD34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110" y="870857"/>
                        <a:ext cx="2511387" cy="127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65854B-1B8C-4491-9195-F39245631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24003"/>
              </p:ext>
            </p:extLst>
          </p:nvPr>
        </p:nvGraphicFramePr>
        <p:xfrm>
          <a:off x="3996644" y="919925"/>
          <a:ext cx="2679088" cy="127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65854B-1B8C-4491-9195-F39245631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6644" y="919925"/>
                        <a:ext cx="2679088" cy="127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9FC0A-E2C5-4154-A56D-7299A7E1D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80042"/>
              </p:ext>
            </p:extLst>
          </p:nvPr>
        </p:nvGraphicFramePr>
        <p:xfrm>
          <a:off x="8048888" y="707571"/>
          <a:ext cx="2914884" cy="127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82400" progId="Equation.DSMT4">
                  <p:embed/>
                </p:oleObj>
              </mc:Choice>
              <mc:Fallback>
                <p:oleObj name="Equation" r:id="rId8" imgW="11048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9FC0A-E2C5-4154-A56D-7299A7E1D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8888" y="707571"/>
                        <a:ext cx="2914884" cy="1273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CB4AF2-ABBA-43D4-AF59-AFA522845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23580"/>
              </p:ext>
            </p:extLst>
          </p:nvPr>
        </p:nvGraphicFramePr>
        <p:xfrm>
          <a:off x="385113" y="3606082"/>
          <a:ext cx="3047379" cy="127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82400" progId="Equation.DSMT4">
                  <p:embed/>
                </p:oleObj>
              </mc:Choice>
              <mc:Fallback>
                <p:oleObj name="Equation" r:id="rId10" imgW="1155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CB4AF2-ABBA-43D4-AF59-AFA522845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13" y="3606082"/>
                        <a:ext cx="3047379" cy="127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521CB0-3DD3-46B2-BD1D-00C57F4D9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97453"/>
              </p:ext>
            </p:extLst>
          </p:nvPr>
        </p:nvGraphicFramePr>
        <p:xfrm>
          <a:off x="5502294" y="3606083"/>
          <a:ext cx="5093187" cy="127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482400" progId="Equation.DSMT4">
                  <p:embed/>
                </p:oleObj>
              </mc:Choice>
              <mc:Fallback>
                <p:oleObj name="Equation" r:id="rId12" imgW="19303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521CB0-3DD3-46B2-BD1D-00C57F4D9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2294" y="3606083"/>
                        <a:ext cx="5093187" cy="127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96306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BA1ED-A720-4416-B2E8-384CA318A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4579" y="168449"/>
            <a:ext cx="8459675" cy="657460"/>
          </a:xfrm>
        </p:spPr>
        <p:txBody>
          <a:bodyPr>
            <a:normAutofit fontScale="90000"/>
          </a:bodyPr>
          <a:lstStyle/>
          <a:p>
            <a:r>
              <a:rPr lang="en-CA" sz="2300" dirty="0"/>
              <a:t>Match each expression on the left with the corresponding value on the right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0A7EDC-7E4B-434F-ADC8-13EF738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78712"/>
              </p:ext>
            </p:extLst>
          </p:nvPr>
        </p:nvGraphicFramePr>
        <p:xfrm>
          <a:off x="1972350" y="1149935"/>
          <a:ext cx="972642" cy="70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0A7EDC-7E4B-434F-ADC8-13EF738D8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2350" y="1149935"/>
                        <a:ext cx="972642" cy="70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2E370A-DA5B-4393-B1D7-AE7A163EF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09285"/>
              </p:ext>
            </p:extLst>
          </p:nvPr>
        </p:nvGraphicFramePr>
        <p:xfrm>
          <a:off x="1920876" y="2340291"/>
          <a:ext cx="10271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30120" progId="Equation.DSMT4">
                  <p:embed/>
                </p:oleObj>
              </mc:Choice>
              <mc:Fallback>
                <p:oleObj name="Equation" r:id="rId6" imgW="48240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2E370A-DA5B-4393-B1D7-AE7A163EF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0876" y="2340291"/>
                        <a:ext cx="1027113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FD15E4-9169-4236-8174-259AECDF8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3781"/>
              </p:ext>
            </p:extLst>
          </p:nvPr>
        </p:nvGraphicFramePr>
        <p:xfrm>
          <a:off x="1904121" y="3571894"/>
          <a:ext cx="11350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30120" progId="Equation.DSMT4">
                  <p:embed/>
                </p:oleObj>
              </mc:Choice>
              <mc:Fallback>
                <p:oleObj name="Equation" r:id="rId8" imgW="53316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FD15E4-9169-4236-8174-259AECDF8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4121" y="3571894"/>
                        <a:ext cx="113506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A7D8E5-8A5A-43F7-A83C-ED5A32B6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3081"/>
              </p:ext>
            </p:extLst>
          </p:nvPr>
        </p:nvGraphicFramePr>
        <p:xfrm>
          <a:off x="1903884" y="4991864"/>
          <a:ext cx="11890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30120" progId="Equation.DSMT4">
                  <p:embed/>
                </p:oleObj>
              </mc:Choice>
              <mc:Fallback>
                <p:oleObj name="Equation" r:id="rId10" imgW="55872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A7D8E5-8A5A-43F7-A83C-ED5A32B6A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884" y="4991864"/>
                        <a:ext cx="1189037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C1343A-824F-45EA-9434-FD67617FC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67557"/>
              </p:ext>
            </p:extLst>
          </p:nvPr>
        </p:nvGraphicFramePr>
        <p:xfrm>
          <a:off x="6238529" y="104767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7C1343A-824F-45EA-9434-FD67617FC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8529" y="1047670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82BA16E-C9B4-4004-9748-EE01EB9AF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85624"/>
              </p:ext>
            </p:extLst>
          </p:nvPr>
        </p:nvGraphicFramePr>
        <p:xfrm>
          <a:off x="8216531" y="1063310"/>
          <a:ext cx="836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82BA16E-C9B4-4004-9748-EE01EB9AF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16531" y="1063310"/>
                        <a:ext cx="8366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5A0A880-6968-4636-9E2E-3CA8D6660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58426"/>
              </p:ext>
            </p:extLst>
          </p:nvPr>
        </p:nvGraphicFramePr>
        <p:xfrm>
          <a:off x="6220042" y="1959112"/>
          <a:ext cx="140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431640" progId="Equation.DSMT4">
                  <p:embed/>
                </p:oleObj>
              </mc:Choice>
              <mc:Fallback>
                <p:oleObj name="Equation" r:id="rId16" imgW="6602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5A0A880-6968-4636-9E2E-3CA8D6660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0042" y="1959112"/>
                        <a:ext cx="14033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A17D1D9-567C-4B8D-B015-DEFDF4411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30510"/>
              </p:ext>
            </p:extLst>
          </p:nvPr>
        </p:nvGraphicFramePr>
        <p:xfrm>
          <a:off x="8185387" y="1994958"/>
          <a:ext cx="140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431640" progId="Equation.DSMT4">
                  <p:embed/>
                </p:oleObj>
              </mc:Choice>
              <mc:Fallback>
                <p:oleObj name="Equation" r:id="rId18" imgW="6602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A17D1D9-567C-4B8D-B015-DEFDF4411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85387" y="1994958"/>
                        <a:ext cx="14033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B12E75-3C52-4539-861A-FCA951118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38101"/>
              </p:ext>
            </p:extLst>
          </p:nvPr>
        </p:nvGraphicFramePr>
        <p:xfrm>
          <a:off x="6187646" y="3197145"/>
          <a:ext cx="16462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431640" progId="Equation.DSMT4">
                  <p:embed/>
                </p:oleObj>
              </mc:Choice>
              <mc:Fallback>
                <p:oleObj name="Equation" r:id="rId20" imgW="7743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6B12E75-3C52-4539-861A-FCA951118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87646" y="3197145"/>
                        <a:ext cx="16462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321438D-C930-405E-A6E3-186CB27A8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56217"/>
              </p:ext>
            </p:extLst>
          </p:nvPr>
        </p:nvGraphicFramePr>
        <p:xfrm>
          <a:off x="8164576" y="3184498"/>
          <a:ext cx="15922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431640" progId="Equation.DSMT4">
                  <p:embed/>
                </p:oleObj>
              </mc:Choice>
              <mc:Fallback>
                <p:oleObj name="Equation" r:id="rId22" imgW="7491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321438D-C930-405E-A6E3-186CB27A8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64576" y="3184498"/>
                        <a:ext cx="159226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6EE00E-AD16-4C78-8C6B-A49E3B49D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46498"/>
              </p:ext>
            </p:extLst>
          </p:nvPr>
        </p:nvGraphicFramePr>
        <p:xfrm>
          <a:off x="6219101" y="4346261"/>
          <a:ext cx="140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431640" progId="Equation.DSMT4">
                  <p:embed/>
                </p:oleObj>
              </mc:Choice>
              <mc:Fallback>
                <p:oleObj name="Equation" r:id="rId24" imgW="6602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6EE00E-AD16-4C78-8C6B-A49E3B49D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19101" y="4346261"/>
                        <a:ext cx="14033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707F6E-9700-4B02-99A9-C775DBC62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03650"/>
              </p:ext>
            </p:extLst>
          </p:nvPr>
        </p:nvGraphicFramePr>
        <p:xfrm>
          <a:off x="8171040" y="4309965"/>
          <a:ext cx="1376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31640" progId="Equation.DSMT4">
                  <p:embed/>
                </p:oleObj>
              </mc:Choice>
              <mc:Fallback>
                <p:oleObj name="Equation" r:id="rId26" imgW="6476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707F6E-9700-4B02-99A9-C775DBC62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71040" y="4309965"/>
                        <a:ext cx="13763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C10E06-85E0-47C3-88D8-DABEABDC4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88030"/>
              </p:ext>
            </p:extLst>
          </p:nvPr>
        </p:nvGraphicFramePr>
        <p:xfrm>
          <a:off x="6182393" y="5584511"/>
          <a:ext cx="1511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1000" imgH="431640" progId="Equation.DSMT4">
                  <p:embed/>
                </p:oleObj>
              </mc:Choice>
              <mc:Fallback>
                <p:oleObj name="Equation" r:id="rId28" imgW="711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C10E06-85E0-47C3-88D8-DABEABDC4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2393" y="5584511"/>
                        <a:ext cx="15113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925E981-343E-4899-B585-D458B210A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51796"/>
              </p:ext>
            </p:extLst>
          </p:nvPr>
        </p:nvGraphicFramePr>
        <p:xfrm>
          <a:off x="8144326" y="5547998"/>
          <a:ext cx="1511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1000" imgH="431640" progId="Equation.DSMT4">
                  <p:embed/>
                </p:oleObj>
              </mc:Choice>
              <mc:Fallback>
                <p:oleObj name="Equation" r:id="rId30" imgW="7110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925E981-343E-4899-B585-D458B210A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44326" y="5547998"/>
                        <a:ext cx="15113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461615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A7C116-CA31-4571-B4E4-9272DDB9511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89472" y="224176"/>
                <a:ext cx="8312191" cy="6902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(25°)</m:t>
                        </m:r>
                      </m:sup>
                    </m:sSup>
                  </m:oMath>
                </a14:m>
                <a:r>
                  <a:rPr lang="en-CA" dirty="0"/>
                  <a:t>, then draw the following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A7C116-CA31-4571-B4E4-9272DDB951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89472" y="224176"/>
                <a:ext cx="8312191" cy="690225"/>
              </a:xfrm>
              <a:blipFill>
                <a:blip r:embed="rId4"/>
                <a:stretch>
                  <a:fillRect l="-1174" t="-5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67FF36-AAC3-4C20-8939-4D4C7E1A6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20355"/>
              </p:ext>
            </p:extLst>
          </p:nvPr>
        </p:nvGraphicFramePr>
        <p:xfrm>
          <a:off x="1801218" y="722916"/>
          <a:ext cx="387350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67FF36-AAC3-4C20-8939-4D4C7E1A6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1218" y="722916"/>
                        <a:ext cx="3873501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D55A07F-03E4-41F6-97A4-56AE10605E8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82301" y="3125676"/>
                <a:ext cx="8312191" cy="690225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∅)</m:t>
                        </m:r>
                      </m:sup>
                    </m:sSup>
                  </m:oMath>
                </a14:m>
                <a:r>
                  <a:rPr lang="en-CA" dirty="0"/>
                  <a:t>,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∅≤360°</m:t>
                    </m:r>
                  </m:oMath>
                </a14:m>
                <a:r>
                  <a:rPr lang="en-CA" dirty="0"/>
                  <a:t>, with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i="1" baseline="-25000">
                        <a:latin typeface="Cambria Math" panose="02040503050406030204" pitchFamily="18" charset="0"/>
                      </a:rPr>
                      <m:t>1 </m:t>
                    </m:r>
                  </m:oMath>
                </a14:m>
                <a:r>
                  <a:rPr lang="en-CA" dirty="0"/>
                  <a:t>and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i="1" baseline="-25000">
                        <a:latin typeface="Cambria Math" panose="02040503050406030204" pitchFamily="18" charset="0"/>
                      </a:rPr>
                      <m:t>3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CA" dirty="0"/>
                  <a:t>45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apart, what are the possible values of angle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D55A07F-03E4-41F6-97A4-56AE10605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301" y="3125676"/>
                <a:ext cx="8312191" cy="690225"/>
              </a:xfrm>
              <a:prstGeom prst="rect">
                <a:avLst/>
              </a:prstGeom>
              <a:blipFill>
                <a:blip r:embed="rId7"/>
                <a:stretch>
                  <a:fillRect l="-953" t="-14159" b="-1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69584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DE32D-BC30-93C7-00DD-B401CB844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549" y="274638"/>
            <a:ext cx="10313851" cy="552676"/>
          </a:xfrm>
        </p:spPr>
        <p:txBody>
          <a:bodyPr/>
          <a:lstStyle/>
          <a:p>
            <a:r>
              <a:rPr lang="en-US" dirty="0"/>
              <a:t>Practice: Vieta’s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57A434-1114-D1EA-51C5-A521400E25D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2549" y="910364"/>
            <a:ext cx="11347268" cy="635726"/>
          </a:xfrm>
        </p:spPr>
        <p:txBody>
          <a:bodyPr/>
          <a:lstStyle/>
          <a:p>
            <a:r>
              <a:rPr lang="en-US" dirty="0"/>
              <a:t>Q: Given that 2 roots of cubic function is 5 and 2, what is the third roo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26F335-970D-0C18-863C-9747B8EBC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6652"/>
              </p:ext>
            </p:extLst>
          </p:nvPr>
        </p:nvGraphicFramePr>
        <p:xfrm>
          <a:off x="469841" y="2181329"/>
          <a:ext cx="3656751" cy="57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26F335-970D-0C18-863C-9747B8EBCD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841" y="2181329"/>
                        <a:ext cx="3656751" cy="572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C6DDB17-0F1E-B6D3-555A-B4552F558562}"/>
              </a:ext>
            </a:extLst>
          </p:cNvPr>
          <p:cNvSpPr txBox="1">
            <a:spLocks/>
          </p:cNvSpPr>
          <p:nvPr/>
        </p:nvSpPr>
        <p:spPr>
          <a:xfrm>
            <a:off x="252549" y="1545603"/>
            <a:ext cx="6065522" cy="63572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: What are the values of “B” and “C”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5802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AD61C-BE6B-B594-827B-8F406D01F2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846" y="274638"/>
            <a:ext cx="10113554" cy="500425"/>
          </a:xfrm>
        </p:spPr>
        <p:txBody>
          <a:bodyPr>
            <a:normAutofit fontScale="90000"/>
          </a:bodyPr>
          <a:lstStyle/>
          <a:p>
            <a:r>
              <a:rPr lang="en-US" dirty="0"/>
              <a:t>Review: Polynomials and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D765F1-8434-F3ED-3D6D-C781881A36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7713" y="842554"/>
            <a:ext cx="11408229" cy="1961606"/>
          </a:xfrm>
        </p:spPr>
        <p:txBody>
          <a:bodyPr/>
          <a:lstStyle/>
          <a:p>
            <a:r>
              <a:rPr lang="en-US" dirty="0"/>
              <a:t>When we have a polynomial in the form: y=(x+3)(x-2)(x+1), this a cubic function with 3 roots [3 x-intercepts at -3, 2, and -1]</a:t>
            </a:r>
          </a:p>
          <a:p>
            <a:r>
              <a:rPr lang="en-US" dirty="0"/>
              <a:t>When we have a cubic function with only 1 x-intercept, this is because the other two roots are complex roo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D8A4EA-85DD-4958-601D-B604999A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60006"/>
              </p:ext>
            </p:extLst>
          </p:nvPr>
        </p:nvGraphicFramePr>
        <p:xfrm>
          <a:off x="452846" y="2871651"/>
          <a:ext cx="3250141" cy="53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D8A4EA-85DD-4958-601D-B604999AF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46" y="2871651"/>
                        <a:ext cx="3250141" cy="53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EC9FEA-2558-7CCA-399B-F00C03E96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86859"/>
              </p:ext>
            </p:extLst>
          </p:nvPr>
        </p:nvGraphicFramePr>
        <p:xfrm>
          <a:off x="6176102" y="2774564"/>
          <a:ext cx="31416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79360" progId="Equation.DSMT4">
                  <p:embed/>
                </p:oleObj>
              </mc:Choice>
              <mc:Fallback>
                <p:oleObj name="Equation" r:id="rId6" imgW="1498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EC9FEA-2558-7CCA-399B-F00C03E96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6102" y="2774564"/>
                        <a:ext cx="314166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851F1E7-0F70-77CF-0C08-72FFAA19D8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274" y="3661637"/>
            <a:ext cx="2565429" cy="29217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45FB76-9F00-B878-6F34-B9D96650F9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8419" y="3661636"/>
            <a:ext cx="2291602" cy="29217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4FB1BDA-6BE7-6ED9-F2CB-A765D5A8ED2A}"/>
              </a:ext>
            </a:extLst>
          </p:cNvPr>
          <p:cNvSpPr txBox="1"/>
          <p:nvPr/>
        </p:nvSpPr>
        <p:spPr>
          <a:xfrm>
            <a:off x="3107547" y="3817762"/>
            <a:ext cx="266474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his cubic function has 3 X-intercepts and therefore 3 real roo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18510A-FFB8-EA3A-DAFE-45A3779A4E93}"/>
              </a:ext>
            </a:extLst>
          </p:cNvPr>
          <p:cNvSpPr txBox="1"/>
          <p:nvPr/>
        </p:nvSpPr>
        <p:spPr>
          <a:xfrm>
            <a:off x="7999176" y="3776841"/>
            <a:ext cx="340682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his cubic function has 1 x-intercept.  Therefore, it has </a:t>
            </a:r>
            <a:br>
              <a:rPr lang="en-US" sz="2200" dirty="0">
                <a:solidFill>
                  <a:srgbClr val="FF0000"/>
                </a:solidFill>
              </a:rPr>
            </a:br>
            <a:r>
              <a:rPr lang="en-US" sz="2200" dirty="0">
                <a:solidFill>
                  <a:srgbClr val="FF0000"/>
                </a:solidFill>
              </a:rPr>
              <a:t>1 real root and 2 complex roo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0670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06A03-E545-4B09-7321-18408C196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799" y="65632"/>
            <a:ext cx="10244183" cy="674596"/>
          </a:xfrm>
        </p:spPr>
        <p:txBody>
          <a:bodyPr/>
          <a:lstStyle/>
          <a:p>
            <a:r>
              <a:rPr lang="en-US" dirty="0"/>
              <a:t>Rules with Polynomials and Complex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6BF095-347C-7F7A-9954-B6C609ED490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09006" y="851263"/>
                <a:ext cx="10955382" cy="2577737"/>
              </a:xfrm>
            </p:spPr>
            <p:txBody>
              <a:bodyPr/>
              <a:lstStyle/>
              <a:p>
                <a:r>
                  <a:rPr lang="en-US" dirty="0"/>
                  <a:t>A polynomial of degree “n” will have “n” roots in total, some are real and some complex</a:t>
                </a:r>
              </a:p>
              <a:p>
                <a:r>
                  <a:rPr lang="en-US" dirty="0"/>
                  <a:t>If all the coefficients of a polynomial are “real” values, then any complex roots must come in “conjugate” pairs</a:t>
                </a:r>
              </a:p>
              <a:p>
                <a:pPr lvl="1"/>
                <a:r>
                  <a:rPr lang="en-US" dirty="0" err="1"/>
                  <a:t>Ie</a:t>
                </a:r>
                <a:r>
                  <a:rPr lang="en-US" dirty="0"/>
                  <a:t>: if “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r>
                  <a:rPr lang="en-US" dirty="0"/>
                  <a:t>” is a root, th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r>
                  <a:rPr lang="en-US" dirty="0"/>
                  <a:t> is also a root</a:t>
                </a:r>
              </a:p>
              <a:p>
                <a:pPr lvl="1"/>
                <a:r>
                  <a:rPr lang="en-US" dirty="0"/>
                  <a:t>If</a:t>
                </a:r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l-GR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sup>
                    </m:sSup>
                  </m:oMath>
                </a14:m>
                <a:r>
                  <a:rPr lang="en-US" dirty="0"/>
                  <a:t> is a root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𝑟𝑒</m:t>
                        </m:r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sup>
                    </m:sSup>
                  </m:oMath>
                </a14:m>
                <a:r>
                  <a:rPr lang="en-US" dirty="0"/>
                  <a:t> is also a roo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6BF095-347C-7F7A-9954-B6C609ED49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09006" y="851263"/>
                <a:ext cx="10955382" cy="2577737"/>
              </a:xfrm>
              <a:blipFill>
                <a:blip r:embed="rId4"/>
                <a:stretch>
                  <a:fillRect l="-223" t="-1891" b="-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374572D-8344-8375-9451-A4C86B31E17F}"/>
              </a:ext>
            </a:extLst>
          </p:cNvPr>
          <p:cNvSpPr txBox="1">
            <a:spLocks/>
          </p:cNvSpPr>
          <p:nvPr/>
        </p:nvSpPr>
        <p:spPr>
          <a:xfrm>
            <a:off x="187234" y="3468198"/>
            <a:ext cx="10955382" cy="11734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ll Vieta Formulas apply with complex roots</a:t>
            </a:r>
          </a:p>
          <a:p>
            <a:r>
              <a:rPr lang="en-US" dirty="0" err="1"/>
              <a:t>Ie</a:t>
            </a:r>
            <a:r>
              <a:rPr lang="en-US" dirty="0"/>
              <a:t>: Suppose you have a polynomial with real coefficients,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B1149A-F998-CA8D-94FB-3B8144916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18501"/>
              </p:ext>
            </p:extLst>
          </p:nvPr>
        </p:nvGraphicFramePr>
        <p:xfrm>
          <a:off x="237648" y="4407749"/>
          <a:ext cx="5189242" cy="54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228600" progId="Equation.DSMT4">
                  <p:embed/>
                </p:oleObj>
              </mc:Choice>
              <mc:Fallback>
                <p:oleObj name="Equation" r:id="rId5" imgW="2171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B1149A-F998-CA8D-94FB-3B8144916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48" y="4407749"/>
                        <a:ext cx="5189242" cy="54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2D854DB-79CE-F971-5695-0413FE02B591}"/>
                  </a:ext>
                </a:extLst>
              </p:cNvPr>
              <p:cNvSpPr txBox="1"/>
              <p:nvPr/>
            </p:nvSpPr>
            <p:spPr>
              <a:xfrm>
                <a:off x="304799" y="4953985"/>
                <a:ext cx="45763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Suppose you have 1 real root “r” and 4 complex roo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&amp; </m:t>
                    </m:r>
                    <m:acc>
                      <m:accPr>
                        <m:chr m:val="̅"/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2D854DB-79CE-F971-5695-0413FE02B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4953985"/>
                <a:ext cx="4576355" cy="769441"/>
              </a:xfrm>
              <a:prstGeom prst="rect">
                <a:avLst/>
              </a:prstGeom>
              <a:blipFill>
                <a:blip r:embed="rId7"/>
                <a:stretch>
                  <a:fillRect l="-1731" t="-5556" r="-6658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2720DC-A483-D6B0-64E9-0ECA0AA33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25116"/>
              </p:ext>
            </p:extLst>
          </p:nvPr>
        </p:nvGraphicFramePr>
        <p:xfrm>
          <a:off x="6096000" y="4588066"/>
          <a:ext cx="4035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04560" progId="Equation.DSMT4">
                  <p:embed/>
                </p:oleObj>
              </mc:Choice>
              <mc:Fallback>
                <p:oleObj name="Equation" r:id="rId8" imgW="16887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2720DC-A483-D6B0-64E9-0ECA0AA33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588066"/>
                        <a:ext cx="4035425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5DF827-4AC7-206F-4050-766775778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96286"/>
              </p:ext>
            </p:extLst>
          </p:nvPr>
        </p:nvGraphicFramePr>
        <p:xfrm>
          <a:off x="3959861" y="6200785"/>
          <a:ext cx="7379607" cy="55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6640" imgH="304560" progId="Equation.DSMT4">
                  <p:embed/>
                </p:oleObj>
              </mc:Choice>
              <mc:Fallback>
                <p:oleObj name="Equation" r:id="rId10" imgW="407664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5DF827-4AC7-206F-4050-766775778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9861" y="6200785"/>
                        <a:ext cx="7379607" cy="554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5D66E9-2D10-8CA3-29F0-E8D1FC68F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09312"/>
              </p:ext>
            </p:extLst>
          </p:nvPr>
        </p:nvGraphicFramePr>
        <p:xfrm>
          <a:off x="6096000" y="5319904"/>
          <a:ext cx="39131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04560" progId="Equation.DSMT4">
                  <p:embed/>
                </p:oleObj>
              </mc:Choice>
              <mc:Fallback>
                <p:oleObj name="Equation" r:id="rId12" imgW="16380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5D66E9-2D10-8CA3-29F0-E8D1FC68F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5319904"/>
                        <a:ext cx="3913187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69368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CE1814-5D48-B462-FC06-2D983842BD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0926" y="344424"/>
            <a:ext cx="10235474" cy="87477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polynomial, which of the following are the root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9ED8EE-0706-05A8-995D-4FB809AD9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32554"/>
              </p:ext>
            </p:extLst>
          </p:nvPr>
        </p:nvGraphicFramePr>
        <p:xfrm>
          <a:off x="485866" y="699089"/>
          <a:ext cx="4615362" cy="75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9ED8EE-0706-05A8-995D-4FB809AD9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866" y="699089"/>
                        <a:ext cx="4615362" cy="75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1985ED-D227-2A1C-EB6E-A686746CA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44283"/>
              </p:ext>
            </p:extLst>
          </p:nvPr>
        </p:nvGraphicFramePr>
        <p:xfrm>
          <a:off x="404135" y="1706971"/>
          <a:ext cx="3148962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1985ED-D227-2A1C-EB6E-A686746CA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135" y="1706971"/>
                        <a:ext cx="3148962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2DC569-2B67-5BCE-D1DD-32C307DD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64729"/>
              </p:ext>
            </p:extLst>
          </p:nvPr>
        </p:nvGraphicFramePr>
        <p:xfrm>
          <a:off x="404135" y="2607900"/>
          <a:ext cx="3248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2DC569-2B67-5BCE-D1DD-32C307DDF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135" y="2607900"/>
                        <a:ext cx="3248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C1631C-7E01-AFD0-7B46-2E908ACAF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10613"/>
              </p:ext>
            </p:extLst>
          </p:nvPr>
        </p:nvGraphicFramePr>
        <p:xfrm>
          <a:off x="274638" y="3378200"/>
          <a:ext cx="47863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41200" progId="Equation.DSMT4">
                  <p:embed/>
                </p:oleObj>
              </mc:Choice>
              <mc:Fallback>
                <p:oleObj name="Equation" r:id="rId10" imgW="18540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C1631C-7E01-AFD0-7B46-2E908ACAF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638" y="3378200"/>
                        <a:ext cx="47863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BD163D-8DEA-83A8-D3B9-DE3CAF6FB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04741"/>
              </p:ext>
            </p:extLst>
          </p:nvPr>
        </p:nvGraphicFramePr>
        <p:xfrm>
          <a:off x="211138" y="4262438"/>
          <a:ext cx="4918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41200" progId="Equation.DSMT4">
                  <p:embed/>
                </p:oleObj>
              </mc:Choice>
              <mc:Fallback>
                <p:oleObj name="Equation" r:id="rId12" imgW="19047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BD163D-8DEA-83A8-D3B9-DE3CAF6FB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138" y="4262438"/>
                        <a:ext cx="49180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06F22C-0D88-9664-573A-9FFAD0C2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03952"/>
              </p:ext>
            </p:extLst>
          </p:nvPr>
        </p:nvGraphicFramePr>
        <p:xfrm>
          <a:off x="309563" y="5172075"/>
          <a:ext cx="4230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41200" progId="Equation.DSMT4">
                  <p:embed/>
                </p:oleObj>
              </mc:Choice>
              <mc:Fallback>
                <p:oleObj name="Equation" r:id="rId14" imgW="16380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06F22C-0D88-9664-573A-9FFAD0C2E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563" y="5172075"/>
                        <a:ext cx="42306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D174FC-778F-C94B-DB3B-754A27D64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3343"/>
              </p:ext>
            </p:extLst>
          </p:nvPr>
        </p:nvGraphicFramePr>
        <p:xfrm>
          <a:off x="292324" y="5991225"/>
          <a:ext cx="35417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03040" progId="Equation.DSMT4">
                  <p:embed/>
                </p:oleObj>
              </mc:Choice>
              <mc:Fallback>
                <p:oleObj name="Equation" r:id="rId16" imgW="1371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5D174FC-778F-C94B-DB3B-754A27D64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324" y="5991225"/>
                        <a:ext cx="35417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40701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94B25-1F91-EC80-0E24-D95BC6310DA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7715" y="93617"/>
            <a:ext cx="11286308" cy="9514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graph of the quintic function with all real coefficients, how many real and non real roots are ther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707F32-939A-446E-9E6E-EC74D99D21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6536" y="1421743"/>
            <a:ext cx="4353533" cy="48679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0F42E5-4C78-EA2B-BE5B-728547D1E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07209"/>
              </p:ext>
            </p:extLst>
          </p:nvPr>
        </p:nvGraphicFramePr>
        <p:xfrm>
          <a:off x="280126" y="1523683"/>
          <a:ext cx="52784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203040" progId="Equation.DSMT4">
                  <p:embed/>
                </p:oleObj>
              </mc:Choice>
              <mc:Fallback>
                <p:oleObj name="Equation" r:id="rId5" imgW="20444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0F42E5-4C78-EA2B-BE5B-728547D1E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26" y="1523683"/>
                        <a:ext cx="5278438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C7E367-41DF-CAA1-3FF2-EE536B941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30062"/>
              </p:ext>
            </p:extLst>
          </p:nvPr>
        </p:nvGraphicFramePr>
        <p:xfrm>
          <a:off x="299632" y="2460625"/>
          <a:ext cx="544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203040" progId="Equation.DSMT4">
                  <p:embed/>
                </p:oleObj>
              </mc:Choice>
              <mc:Fallback>
                <p:oleObj name="Equation" r:id="rId7" imgW="21081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BC7E367-41DF-CAA1-3FF2-EE536B941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632" y="2460625"/>
                        <a:ext cx="54419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DBB2F3-3DF1-F2C6-0D0D-6B183648A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48141"/>
              </p:ext>
            </p:extLst>
          </p:nvPr>
        </p:nvGraphicFramePr>
        <p:xfrm>
          <a:off x="299632" y="3330257"/>
          <a:ext cx="544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203040" progId="Equation.DSMT4">
                  <p:embed/>
                </p:oleObj>
              </mc:Choice>
              <mc:Fallback>
                <p:oleObj name="Equation" r:id="rId9" imgW="2108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DBB2F3-3DF1-F2C6-0D0D-6B183648A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632" y="3330257"/>
                        <a:ext cx="54419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A26387-B6B8-2FCB-EE8E-7E39B5812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80224"/>
              </p:ext>
            </p:extLst>
          </p:nvPr>
        </p:nvGraphicFramePr>
        <p:xfrm>
          <a:off x="247650" y="4291013"/>
          <a:ext cx="53768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203040" progId="Equation.DSMT4">
                  <p:embed/>
                </p:oleObj>
              </mc:Choice>
              <mc:Fallback>
                <p:oleObj name="Equation" r:id="rId11" imgW="20826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A26387-B6B8-2FCB-EE8E-7E39B5812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50" y="4291013"/>
                        <a:ext cx="5376863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B33A95-BD87-0CFE-DF3C-ABC4C022F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39742"/>
              </p:ext>
            </p:extLst>
          </p:nvPr>
        </p:nvGraphicFramePr>
        <p:xfrm>
          <a:off x="299632" y="5302476"/>
          <a:ext cx="24257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B33A95-BD87-0CFE-DF3C-ABC4C022F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632" y="5302476"/>
                        <a:ext cx="242570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2BDDC7-A0F7-66A9-D092-704BDF7DF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08762"/>
              </p:ext>
            </p:extLst>
          </p:nvPr>
        </p:nvGraphicFramePr>
        <p:xfrm>
          <a:off x="295183" y="6021388"/>
          <a:ext cx="3540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00" imgH="203040" progId="Equation.DSMT4">
                  <p:embed/>
                </p:oleObj>
              </mc:Choice>
              <mc:Fallback>
                <p:oleObj name="Equation" r:id="rId15" imgW="1371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2BDDC7-A0F7-66A9-D092-704BDF7DF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183" y="6021388"/>
                        <a:ext cx="35401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48842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F82DE2A-66A6-40CC-8E8E-AAD3A678F6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303" y="242025"/>
                <a:ext cx="10816046" cy="1488302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100" dirty="0"/>
                  <a:t>Ex: Given the function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𝐷𝑥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CA" sz="2100" dirty="0"/>
                  <a:t>, where all the coefficients are real values, </a:t>
                </a:r>
              </a:p>
              <a:p>
                <a:pPr marL="0" indent="0">
                  <a:buNone/>
                </a:pPr>
                <a:r>
                  <a:rPr lang="en-CA" sz="2100" dirty="0"/>
                  <a:t>a) What is the maximum number of complex and real roots can the function have in total?</a:t>
                </a:r>
                <a:br>
                  <a:rPr lang="en-CA" sz="2100" dirty="0"/>
                </a:br>
                <a:endParaRPr lang="en-CA" sz="21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F82DE2A-66A6-40CC-8E8E-AAD3A678F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3" y="242025"/>
                <a:ext cx="10816046" cy="1488302"/>
              </a:xfrm>
              <a:prstGeom prst="rect">
                <a:avLst/>
              </a:prstGeom>
              <a:blipFill>
                <a:blip r:embed="rId4"/>
                <a:stretch>
                  <a:fillRect l="-507" t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520666F-6A62-4CF7-9D2B-15BA62CA5D3B}"/>
              </a:ext>
            </a:extLst>
          </p:cNvPr>
          <p:cNvSpPr txBox="1"/>
          <p:nvPr/>
        </p:nvSpPr>
        <p:spPr>
          <a:xfrm>
            <a:off x="1749083" y="1438083"/>
            <a:ext cx="8892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ccording to the Fundamental theorem of Algebra, a polynomial of degree 5 will have exactly 5 roots.  These roots can be either real or non-real [complex]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0623AAB-B8D1-4374-B551-51FEBB188C0A}"/>
              </a:ext>
            </a:extLst>
          </p:cNvPr>
          <p:cNvSpPr txBox="1">
            <a:spLocks/>
          </p:cNvSpPr>
          <p:nvPr/>
        </p:nvSpPr>
        <p:spPr>
          <a:xfrm>
            <a:off x="470263" y="2258471"/>
            <a:ext cx="11033759" cy="8032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b) What are the possible number of  combinations of real and complex roots the function can have?</a:t>
            </a:r>
          </a:p>
          <a:p>
            <a:pPr marL="0" indent="0">
              <a:buNone/>
            </a:pPr>
            <a:endParaRPr lang="en-CA" sz="2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409DDD-ADD2-42CD-87D6-296E4F740711}"/>
              </a:ext>
            </a:extLst>
          </p:cNvPr>
          <p:cNvSpPr txBox="1"/>
          <p:nvPr/>
        </p:nvSpPr>
        <p:spPr>
          <a:xfrm>
            <a:off x="1659610" y="3012227"/>
            <a:ext cx="8299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all the coefficients are real, then the complex roots must come in pairs as conjugates.  This way, the imaginary components of each roots will cancel out when expanding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74A075-79AC-4BB5-98B8-54CF65712D7C}"/>
              </a:ext>
            </a:extLst>
          </p:cNvPr>
          <p:cNvSpPr txBox="1"/>
          <p:nvPr/>
        </p:nvSpPr>
        <p:spPr>
          <a:xfrm>
            <a:off x="1640928" y="3837154"/>
            <a:ext cx="3959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number of combinations are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377C21-1A6F-43DE-B9D0-8515B9D214B1}"/>
              </a:ext>
            </a:extLst>
          </p:cNvPr>
          <p:cNvSpPr txBox="1"/>
          <p:nvPr/>
        </p:nvSpPr>
        <p:spPr>
          <a:xfrm>
            <a:off x="1592750" y="4225528"/>
            <a:ext cx="1512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5 real roots,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CD25FD-33B3-483A-B598-A2EE643CD60D}"/>
              </a:ext>
            </a:extLst>
          </p:cNvPr>
          <p:cNvSpPr txBox="1"/>
          <p:nvPr/>
        </p:nvSpPr>
        <p:spPr>
          <a:xfrm>
            <a:off x="3160995" y="4242242"/>
            <a:ext cx="360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3 real roots and 2 complex root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65919C-93CC-4E52-8BC1-064B913DC7A2}"/>
              </a:ext>
            </a:extLst>
          </p:cNvPr>
          <p:cNvSpPr txBox="1"/>
          <p:nvPr/>
        </p:nvSpPr>
        <p:spPr>
          <a:xfrm>
            <a:off x="6788115" y="4241258"/>
            <a:ext cx="360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 real roots and 4 complex roots 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8B2290B-4449-44F2-A1FE-C197A6822EDA}"/>
              </a:ext>
            </a:extLst>
          </p:cNvPr>
          <p:cNvSpPr txBox="1">
            <a:spLocks/>
          </p:cNvSpPr>
          <p:nvPr/>
        </p:nvSpPr>
        <p:spPr>
          <a:xfrm>
            <a:off x="470263" y="4565117"/>
            <a:ext cx="11321143" cy="832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c)  Suppose that the coefficients are not all real values, then how many combinations of real and complex roots are possible?</a:t>
            </a:r>
          </a:p>
          <a:p>
            <a:pPr marL="0" indent="0">
              <a:buNone/>
            </a:pPr>
            <a:endParaRPr lang="en-CA" sz="21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C8861A-B665-42EE-8D24-56C71D363110}"/>
              </a:ext>
            </a:extLst>
          </p:cNvPr>
          <p:cNvSpPr txBox="1"/>
          <p:nvPr/>
        </p:nvSpPr>
        <p:spPr>
          <a:xfrm>
            <a:off x="1640928" y="5300194"/>
            <a:ext cx="82999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the coefficients are not all real values, then the complex roots do not need to come in pairs as conjugates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666AA8-B381-4568-9D13-C7EF84B3EE57}"/>
              </a:ext>
            </a:extLst>
          </p:cNvPr>
          <p:cNvSpPr txBox="1"/>
          <p:nvPr/>
        </p:nvSpPr>
        <p:spPr>
          <a:xfrm>
            <a:off x="1633062" y="5958954"/>
            <a:ext cx="2893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5 real  and 0 compl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C727A7-A40E-460F-8ED8-2CF25FAEA52C}"/>
              </a:ext>
            </a:extLst>
          </p:cNvPr>
          <p:cNvSpPr txBox="1"/>
          <p:nvPr/>
        </p:nvSpPr>
        <p:spPr>
          <a:xfrm>
            <a:off x="1602582" y="6311931"/>
            <a:ext cx="249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4 real  and 1 comple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9DDC33-9BF7-4849-8DB3-C334195935C7}"/>
              </a:ext>
            </a:extLst>
          </p:cNvPr>
          <p:cNvSpPr txBox="1"/>
          <p:nvPr/>
        </p:nvSpPr>
        <p:spPr>
          <a:xfrm>
            <a:off x="4192399" y="5981568"/>
            <a:ext cx="2893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3 real  and 2 comple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1F9242-AC7D-4999-B062-BC76EE084D23}"/>
              </a:ext>
            </a:extLst>
          </p:cNvPr>
          <p:cNvSpPr txBox="1"/>
          <p:nvPr/>
        </p:nvSpPr>
        <p:spPr>
          <a:xfrm>
            <a:off x="4161919" y="6334545"/>
            <a:ext cx="249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2 real  and 3 comple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DCD7F0-CB74-4A89-AD48-BEECFE2EED32}"/>
              </a:ext>
            </a:extLst>
          </p:cNvPr>
          <p:cNvSpPr txBox="1"/>
          <p:nvPr/>
        </p:nvSpPr>
        <p:spPr>
          <a:xfrm>
            <a:off x="6846125" y="6004182"/>
            <a:ext cx="2893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 real  and 4 comple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3BAF45-C033-41A7-B0F5-58A954615618}"/>
              </a:ext>
            </a:extLst>
          </p:cNvPr>
          <p:cNvSpPr txBox="1"/>
          <p:nvPr/>
        </p:nvSpPr>
        <p:spPr>
          <a:xfrm>
            <a:off x="6815645" y="6357159"/>
            <a:ext cx="249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0 real  and 5 comple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980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3F0FB-7C2B-B030-DD22-A90F2C652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131" y="104503"/>
            <a:ext cx="11138263" cy="844731"/>
          </a:xfrm>
        </p:spPr>
        <p:txBody>
          <a:bodyPr>
            <a:normAutofit/>
          </a:bodyPr>
          <a:lstStyle/>
          <a:p>
            <a:r>
              <a:rPr lang="en-US" sz="2400" dirty="0"/>
              <a:t>Practice: Indicate the number of real and Imaginary Roots for the following Polynomials.  Solve for all the roo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32D9C6-3B87-88DF-89F3-A9A5E9A76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01487"/>
              </p:ext>
            </p:extLst>
          </p:nvPr>
        </p:nvGraphicFramePr>
        <p:xfrm>
          <a:off x="301625" y="1201738"/>
          <a:ext cx="29511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79360" progId="Equation.DSMT4">
                  <p:embed/>
                </p:oleObj>
              </mc:Choice>
              <mc:Fallback>
                <p:oleObj name="Equation" r:id="rId4" imgW="14475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32D9C6-3B87-88DF-89F3-A9A5E9A76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625" y="1201738"/>
                        <a:ext cx="295116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7A0DC3-4993-44FC-63E3-4C818F632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34653"/>
              </p:ext>
            </p:extLst>
          </p:nvPr>
        </p:nvGraphicFramePr>
        <p:xfrm>
          <a:off x="235131" y="4705165"/>
          <a:ext cx="4283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79360" progId="Equation.DSMT4">
                  <p:embed/>
                </p:oleObj>
              </mc:Choice>
              <mc:Fallback>
                <p:oleObj name="Equation" r:id="rId6" imgW="20952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7A0DC3-4993-44FC-63E3-4C818F632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31" y="4705165"/>
                        <a:ext cx="4283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8F081B-8EC3-6758-DBBF-E21564FFD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29556"/>
              </p:ext>
            </p:extLst>
          </p:nvPr>
        </p:nvGraphicFramePr>
        <p:xfrm>
          <a:off x="5297895" y="1201738"/>
          <a:ext cx="4124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79360" progId="Equation.DSMT4">
                  <p:embed/>
                </p:oleObj>
              </mc:Choice>
              <mc:Fallback>
                <p:oleObj name="Equation" r:id="rId8" imgW="20192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8F081B-8EC3-6758-DBBF-E21564FFD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895" y="1201738"/>
                        <a:ext cx="41243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890512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4"/>
  <p:tag name="ISPRING_ULTRA_SCORM_COURSE_ID" val="9646B377-491A-436E-9794-66CEA0B49653"/>
  <p:tag name="ISPRING_SCORM_RATE_SLIDES" val="1"/>
  <p:tag name="ISPRING_SCORM_PASSING_SCORE" val="100.0000000000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RESOURCE_PATHS_HASH_PRESENTER" val="2d952383f36d98eb9fae35661317f9a538ebbee8"/>
  <p:tag name="ISPRING_LMS_API_VERSION" val="SCORM 2004 (4th edition)"/>
  <p:tag name="ISPRING_ULTRA_SCORM_COURCE_TITLE" val="M12H Section 6.4 Polynomials with Complex Roots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PRESENTATION_TITLE" val="M12H Section 6.4 Polynomials with Complex Root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ECE4BB-333F-4105-BAB3-76FC31200AA5}:27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4E3A3E-36F4-4579-8417-D6B221A41A03}:27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E1B8AA-EC5A-4C91-A200-01B881D42315}:26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F2892B-FCA6-40AC-8607-0B3359789DEB}:25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ECEEC7-D70B-489F-949B-DC975ABBCD22}:26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CFEBEE-DD71-4AD4-928B-2AC34647F155}:28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0B4A27E-FA41-45AB-A43B-09E105CF3913}:28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C1E943-4E77-4B11-B109-552AA172C07E}:29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2F6C0E-1E8C-4CDD-B78C-9929E3339E6F}:29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08D50A-FE0C-4C7C-BB9E-7DD772723D84}:2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EBE5F1-10B0-46C2-9BC9-F2248AEE6065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20E0F38-6DC5-42B0-8F65-C3E5C47CEC77}:26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70DC6C-D14D-4B33-92B0-A950E43E7446}:26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529E175-0A80-40D6-A14B-30E3C3F893E1}:2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FF5052-6C63-4991-BA86-E25EB24D1B23}:26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AA49178-B35F-4E11-AC4B-988EF5A63248}:26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8BD9D6-1B31-44B1-B0C3-776BAE6266ED}:26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660295-88D3-40F9-819E-528AC67C5B9F}:25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67CC41D-FDA1-4405-87FB-BA34D55E9F56}:2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5B4CA7-F96B-4329-9FE8-D7DADB033640}:26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D6234B-9502-4CA7-9E9A-BBE14DB919FF}:28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66D3FFE-A02F-4413-9886-44ECB50F6B81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F935B2-645D-476B-8B4C-91858772B975}:27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4F90DA-E8EF-4F52-9EA0-B712C8495B35}:27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24E6B3-E5AE-4654-96F7-FD19F588777A}:28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5E5AD2-E946-4F01-99F9-2EF702C63C8B}:28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DEBDD65-8773-4615-BE44-F123205928E2}:26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3CD7388-5B74-4714-B006-57D78223E7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E0DB93C-D7A8-4172-A22A-38FA2574BB2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DAFF046-A4E6-4C98-853E-66B6BAC15E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344</TotalTime>
  <Words>1479</Words>
  <Application>Microsoft Office PowerPoint</Application>
  <PresentationFormat>Widescreen</PresentationFormat>
  <Paragraphs>112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6.4 Polynomials with Complex roots </vt:lpstr>
      <vt:lpstr>Review of  Vieta’s formula?</vt:lpstr>
      <vt:lpstr>Practice: Vieta’s Formula</vt:lpstr>
      <vt:lpstr>Review: Polynomials and Roots</vt:lpstr>
      <vt:lpstr>Rules with Polynomials and Complex Roots</vt:lpstr>
      <vt:lpstr>PowerPoint Presentation</vt:lpstr>
      <vt:lpstr>PowerPoint Presentation</vt:lpstr>
      <vt:lpstr>PowerPoint Presentation</vt:lpstr>
      <vt:lpstr>Practice: Indicate the number of real and Imaginary Roots for the following Polynomials.  Solve for all the roots:</vt:lpstr>
      <vt:lpstr>PowerPoint Presentation</vt:lpstr>
      <vt:lpstr>PowerPoint Presentation</vt:lpstr>
      <vt:lpstr>PowerPoint Presentation</vt:lpstr>
      <vt:lpstr>PowerPoint Presentation</vt:lpstr>
      <vt:lpstr>Roots of Unity and Polar Form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) Simplify each of the following and find the real and imaginary component</vt:lpstr>
      <vt:lpstr>Match each expression on the left with the corresponding value on the right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6.4 Polynomials with Complex Roots</dc:title>
  <dc:creator>Danny Young</dc:creator>
  <cp:lastModifiedBy>Danny Young</cp:lastModifiedBy>
  <cp:revision>38</cp:revision>
  <dcterms:created xsi:type="dcterms:W3CDTF">2011-06-27T16:11:13Z</dcterms:created>
  <dcterms:modified xsi:type="dcterms:W3CDTF">2024-06-03T03:4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